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E126BE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A468D0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hAnsi="Times New Roman"/>
          <w:sz w:val="28"/>
          <w:szCs w:val="28"/>
          <w:u w:val="single"/>
        </w:rPr>
        <w:t>1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 xml:space="preserve">.В.03 </w:t>
      </w:r>
      <w:r w:rsidRPr="005B3538">
        <w:rPr>
          <w:rFonts w:ascii="Times New Roman" w:hAnsi="Times New Roman"/>
          <w:color w:val="000000"/>
          <w:sz w:val="28"/>
          <w:szCs w:val="28"/>
          <w:u w:val="single"/>
        </w:rPr>
        <w:t>Физика твердого тел</w:t>
      </w:r>
      <w:r w:rsidR="00BF427B" w:rsidRPr="00397A5F">
        <w:rPr>
          <w:rFonts w:ascii="Times New Roman" w:hAnsi="Times New Roman"/>
          <w:b/>
          <w:caps/>
          <w:sz w:val="28"/>
          <w:szCs w:val="28"/>
          <w:u w:val="single"/>
        </w:rPr>
        <w:t xml:space="preserve"> 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00" w:type="pct"/>
        <w:tblLayout w:type="fixed"/>
        <w:tblLook w:val="04A0"/>
      </w:tblPr>
      <w:tblGrid>
        <w:gridCol w:w="1102"/>
        <w:gridCol w:w="2268"/>
        <w:gridCol w:w="4930"/>
        <w:gridCol w:w="1553"/>
      </w:tblGrid>
      <w:tr w:rsidR="00801A10" w:rsidRPr="00A82A0E" w:rsidTr="00574B00">
        <w:tc>
          <w:tcPr>
            <w:tcW w:w="559" w:type="pct"/>
          </w:tcPr>
          <w:p w:rsidR="004C0DF3" w:rsidRPr="00A82A0E" w:rsidRDefault="00574B00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1151" w:type="pct"/>
          </w:tcPr>
          <w:p w:rsidR="004C0DF3" w:rsidRPr="00A82A0E" w:rsidRDefault="00574B00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етенция</w:t>
            </w:r>
          </w:p>
        </w:tc>
        <w:tc>
          <w:tcPr>
            <w:tcW w:w="2502" w:type="pct"/>
          </w:tcPr>
          <w:p w:rsidR="004C0DF3" w:rsidRPr="00A82A0E" w:rsidRDefault="004C0DF3" w:rsidP="0040154A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Содержание вопроса</w:t>
            </w:r>
          </w:p>
        </w:tc>
        <w:tc>
          <w:tcPr>
            <w:tcW w:w="788" w:type="pct"/>
          </w:tcPr>
          <w:p w:rsidR="004C0DF3" w:rsidRPr="00A82A0E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Правильный ответ</w:t>
            </w:r>
          </w:p>
        </w:tc>
      </w:tr>
      <w:tr w:rsidR="00574B00" w:rsidRPr="00A82A0E" w:rsidTr="00574B00">
        <w:tc>
          <w:tcPr>
            <w:tcW w:w="559" w:type="pct"/>
            <w:vMerge w:val="restart"/>
          </w:tcPr>
          <w:p w:rsidR="00574B00" w:rsidRPr="00A82A0E" w:rsidRDefault="00574B00" w:rsidP="00A82A0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pct"/>
            <w:vMerge w:val="restart"/>
          </w:tcPr>
          <w:p w:rsidR="00574B00" w:rsidRPr="00A82A0E" w:rsidRDefault="00574B00" w:rsidP="00A82A0E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ПК-2: </w:t>
            </w:r>
            <w:proofErr w:type="gramStart"/>
            <w:r w:rsidRPr="00A82A0E">
              <w:rPr>
                <w:rFonts w:ascii="Times New Roman" w:hAnsi="Times New Roman" w:cs="Times New Roman"/>
              </w:rPr>
              <w:t>Способен</w:t>
            </w:r>
            <w:proofErr w:type="gramEnd"/>
            <w:r w:rsidRPr="00A82A0E">
              <w:rPr>
                <w:rFonts w:ascii="Times New Roman" w:hAnsi="Times New Roman" w:cs="Times New Roman"/>
              </w:rPr>
              <w:t xml:space="preserve"> применять физические закономерности взаимодействия излучения с веществом в современных технологиях</w:t>
            </w: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  <w:color w:val="000000"/>
              </w:rPr>
            </w:pPr>
            <w:r w:rsidRPr="00A82A0E">
              <w:rPr>
                <w:rFonts w:ascii="Times New Roman" w:hAnsi="Times New Roman" w:cs="Times New Roman"/>
              </w:rPr>
              <w:t>1. Прочитайте текст и установите последовательность</w:t>
            </w:r>
            <w:r w:rsidRPr="00A82A0E"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Упорядочить по мере повышения категории симметрии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кубическая сингония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моноклинная сингония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гексагональная сингония</w:t>
            </w:r>
          </w:p>
        </w:tc>
        <w:tc>
          <w:tcPr>
            <w:tcW w:w="788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54"/>
              <w:gridCol w:w="454"/>
              <w:gridCol w:w="454"/>
            </w:tblGrid>
            <w:tr w:rsidR="00574B00" w:rsidRPr="00A82A0E" w:rsidTr="00C232E9">
              <w:tc>
                <w:tcPr>
                  <w:tcW w:w="45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5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45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3334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числа векторов элементарных трансляций и типа кристаллической структуры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1984"/>
              <w:gridCol w:w="2438"/>
            </w:tblGrid>
            <w:tr w:rsidR="00574B00" w:rsidRPr="00A82A0E" w:rsidTr="00574B00">
              <w:trPr>
                <w:trHeight w:val="156"/>
              </w:trPr>
              <w:tc>
                <w:tcPr>
                  <w:tcW w:w="198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Тип кристаллической структуры</w:t>
                  </w:r>
                </w:p>
              </w:tc>
              <w:tc>
                <w:tcPr>
                  <w:tcW w:w="243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Число векторов</w:t>
                  </w:r>
                </w:p>
              </w:tc>
            </w:tr>
            <w:tr w:rsidR="00574B00" w:rsidRPr="00A82A0E" w:rsidTr="00574B00">
              <w:trPr>
                <w:trHeight w:val="156"/>
              </w:trPr>
              <w:tc>
                <w:tcPr>
                  <w:tcW w:w="198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одномерная</w:t>
                  </w:r>
                </w:p>
              </w:tc>
              <w:tc>
                <w:tcPr>
                  <w:tcW w:w="243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один</w:t>
                  </w:r>
                </w:p>
              </w:tc>
            </w:tr>
            <w:tr w:rsidR="00574B00" w:rsidRPr="00A82A0E" w:rsidTr="00574B00">
              <w:tc>
                <w:tcPr>
                  <w:tcW w:w="198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двумерная</w:t>
                  </w:r>
                </w:p>
              </w:tc>
              <w:tc>
                <w:tcPr>
                  <w:tcW w:w="243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два</w:t>
                  </w:r>
                </w:p>
              </w:tc>
            </w:tr>
            <w:tr w:rsidR="00574B00" w:rsidRPr="00A82A0E" w:rsidTr="00574B00">
              <w:tc>
                <w:tcPr>
                  <w:tcW w:w="198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)трехмерная</w:t>
                  </w:r>
                </w:p>
              </w:tc>
              <w:tc>
                <w:tcPr>
                  <w:tcW w:w="243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три</w:t>
                  </w:r>
                </w:p>
              </w:tc>
            </w:tr>
            <w:tr w:rsidR="00574B00" w:rsidRPr="00A82A0E" w:rsidTr="00574B00">
              <w:tc>
                <w:tcPr>
                  <w:tcW w:w="1984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43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четыре</w:t>
                  </w:r>
                </w:p>
              </w:tc>
            </w:tr>
            <w:tr w:rsidR="00574B00" w:rsidRPr="00A82A0E" w:rsidTr="00574B00">
              <w:tc>
                <w:tcPr>
                  <w:tcW w:w="1984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43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>) пять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0" w:type="auto"/>
              <w:jc w:val="center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rPr>
                <w:jc w:val="center"/>
              </w:trPr>
              <w:tc>
                <w:tcPr>
                  <w:tcW w:w="424" w:type="dxa"/>
                </w:tcPr>
                <w:p w:rsidR="00574B00" w:rsidRPr="00A82A0E" w:rsidRDefault="00574B00" w:rsidP="002A1B0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rPr>
                <w:jc w:val="center"/>
              </w:trPr>
              <w:tc>
                <w:tcPr>
                  <w:tcW w:w="424" w:type="dxa"/>
                </w:tcPr>
                <w:p w:rsidR="00574B00" w:rsidRPr="00A82A0E" w:rsidRDefault="00574B00" w:rsidP="002A1B0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1269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элементов симметрии и матриц:</w:t>
            </w:r>
          </w:p>
          <w:tbl>
            <w:tblPr>
              <w:tblW w:w="44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482"/>
              <w:gridCol w:w="2940"/>
            </w:tblGrid>
            <w:tr w:rsidR="00574B00" w:rsidRPr="00A82A0E" w:rsidTr="00574B00">
              <w:trPr>
                <w:trHeight w:val="70"/>
              </w:trPr>
              <w:tc>
                <w:tcPr>
                  <w:tcW w:w="1482" w:type="dxa"/>
                </w:tcPr>
                <w:p w:rsidR="00574B00" w:rsidRPr="00A82A0E" w:rsidRDefault="00574B00" w:rsidP="0040154A">
                  <w:pPr>
                    <w:ind w:left="-23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Матрица направляющихся косинусов</w:t>
                  </w:r>
                </w:p>
              </w:tc>
              <w:tc>
                <w:tcPr>
                  <w:tcW w:w="2940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Элемент симметрии</w:t>
                  </w:r>
                </w:p>
              </w:tc>
            </w:tr>
            <w:tr w:rsidR="00574B00" w:rsidRPr="00A82A0E" w:rsidTr="00574B00">
              <w:trPr>
                <w:trHeight w:val="70"/>
              </w:trPr>
              <w:tc>
                <w:tcPr>
                  <w:tcW w:w="1482" w:type="dxa"/>
                </w:tcPr>
                <w:p w:rsidR="00574B00" w:rsidRPr="00A82A0E" w:rsidRDefault="00574B00" w:rsidP="0040154A">
                  <w:pPr>
                    <w:ind w:left="-23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1) </w:t>
                  </w:r>
                  <w:r w:rsidRPr="00A82A0E">
                    <w:rPr>
                      <w:rFonts w:ascii="Times New Roman" w:hAnsi="Times New Roman" w:cs="Times New Roman"/>
                      <w:position w:val="-56"/>
                    </w:rPr>
                    <w:object w:dxaOrig="1700" w:dyaOrig="12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3.5pt;height:54.75pt" o:ole="">
                        <v:imagedata r:id="rId8" o:title=""/>
                      </v:shape>
                      <o:OLEObject Type="Embed" ProgID="Equation.3" ShapeID="_x0000_i1025" DrawAspect="Content" ObjectID="_1819195083" r:id="rId9"/>
                    </w:object>
                  </w:r>
                </w:p>
              </w:tc>
              <w:tc>
                <w:tcPr>
                  <w:tcW w:w="2940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плоскость симметрии</w:t>
                  </w:r>
                </w:p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574B00" w:rsidRPr="00A82A0E" w:rsidTr="00574B00">
              <w:trPr>
                <w:trHeight w:val="1230"/>
              </w:trPr>
              <w:tc>
                <w:tcPr>
                  <w:tcW w:w="148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2) </w:t>
                  </w:r>
                  <w:r w:rsidRPr="00A82A0E">
                    <w:rPr>
                      <w:rFonts w:ascii="Times New Roman" w:hAnsi="Times New Roman" w:cs="Times New Roman"/>
                      <w:position w:val="-56"/>
                    </w:rPr>
                    <w:object w:dxaOrig="1700" w:dyaOrig="1260">
                      <v:shape id="_x0000_i1026" type="#_x0000_t75" style="width:68.25pt;height:57pt" o:ole="">
                        <v:imagedata r:id="rId10" o:title=""/>
                      </v:shape>
                      <o:OLEObject Type="Embed" ProgID="Equation.3" ShapeID="_x0000_i1026" DrawAspect="Content" ObjectID="_1819195084" r:id="rId11"/>
                    </w:object>
                  </w:r>
                </w:p>
              </w:tc>
              <w:tc>
                <w:tcPr>
                  <w:tcW w:w="2940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центр инверсии</w:t>
                  </w:r>
                </w:p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574B00" w:rsidRPr="00A82A0E" w:rsidTr="00574B00">
              <w:trPr>
                <w:trHeight w:val="1365"/>
              </w:trPr>
              <w:tc>
                <w:tcPr>
                  <w:tcW w:w="1482" w:type="dxa"/>
                </w:tcPr>
                <w:p w:rsidR="00574B00" w:rsidRPr="00A82A0E" w:rsidRDefault="00574B00" w:rsidP="0040154A">
                  <w:pPr>
                    <w:ind w:left="30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3) </w:t>
                  </w:r>
                  <w:r w:rsidRPr="00A82A0E">
                    <w:rPr>
                      <w:rFonts w:ascii="Times New Roman" w:hAnsi="Times New Roman" w:cs="Times New Roman"/>
                      <w:position w:val="-56"/>
                    </w:rPr>
                    <w:object w:dxaOrig="1480" w:dyaOrig="1260">
                      <v:shape id="_x0000_i1027" type="#_x0000_t75" style="width:66.75pt;height:57.75pt" o:ole="">
                        <v:imagedata r:id="rId12" o:title=""/>
                      </v:shape>
                      <o:OLEObject Type="Embed" ProgID="Equation.3" ShapeID="_x0000_i1027" DrawAspect="Content" ObjectID="_1819195085" r:id="rId13"/>
                    </w:object>
                  </w:r>
                </w:p>
              </w:tc>
              <w:tc>
                <w:tcPr>
                  <w:tcW w:w="2940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ось второго порядка</w:t>
                  </w:r>
                </w:p>
              </w:tc>
            </w:tr>
            <w:tr w:rsidR="00574B00" w:rsidRPr="00A82A0E" w:rsidTr="00574B00">
              <w:trPr>
                <w:trHeight w:val="600"/>
              </w:trPr>
              <w:tc>
                <w:tcPr>
                  <w:tcW w:w="148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940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трансляция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0" w:type="auto"/>
              <w:jc w:val="center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rPr>
                <w:jc w:val="center"/>
              </w:trPr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rPr>
                <w:jc w:val="center"/>
              </w:trPr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574B00" w:rsidRPr="00A82A0E" w:rsidRDefault="00574B00" w:rsidP="00BA1F0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717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4E4126">
              <w:rPr>
                <w:rFonts w:ascii="Times New Roman" w:hAnsi="Times New Roman" w:cs="Times New Roman"/>
              </w:rPr>
              <w:t xml:space="preserve">Установите последовательность решеток </w:t>
            </w:r>
            <w:proofErr w:type="spellStart"/>
            <w:r w:rsidRPr="004E4126">
              <w:rPr>
                <w:rFonts w:ascii="Times New Roman" w:hAnsi="Times New Roman" w:cs="Times New Roman"/>
              </w:rPr>
              <w:t>Бравэ</w:t>
            </w:r>
            <w:proofErr w:type="spellEnd"/>
            <w:r w:rsidRPr="00A82A0E">
              <w:rPr>
                <w:rFonts w:ascii="Times New Roman" w:hAnsi="Times New Roman" w:cs="Times New Roman"/>
              </w:rPr>
              <w:t xml:space="preserve"> по</w:t>
            </w:r>
            <w:r>
              <w:rPr>
                <w:rFonts w:ascii="Times New Roman" w:hAnsi="Times New Roman" w:cs="Times New Roman"/>
              </w:rPr>
              <w:t xml:space="preserve"> возрастанию</w:t>
            </w:r>
            <w:r w:rsidRPr="00A82A0E">
              <w:rPr>
                <w:rFonts w:ascii="Times New Roman" w:hAnsi="Times New Roman" w:cs="Times New Roman"/>
              </w:rPr>
              <w:t xml:space="preserve"> числ</w:t>
            </w:r>
            <w:r>
              <w:rPr>
                <w:rFonts w:ascii="Times New Roman" w:hAnsi="Times New Roman" w:cs="Times New Roman"/>
              </w:rPr>
              <w:t>а</w:t>
            </w:r>
            <w:r w:rsidRPr="00A82A0E">
              <w:rPr>
                <w:rFonts w:ascii="Times New Roman" w:hAnsi="Times New Roman" w:cs="Times New Roman"/>
              </w:rPr>
              <w:t xml:space="preserve"> элементов симметрии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кубическая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моноклинная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lastRenderedPageBreak/>
              <w:t>3) тетрагональная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ромбическая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lastRenderedPageBreak/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935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5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4E4126">
              <w:rPr>
                <w:rFonts w:ascii="Times New Roman" w:hAnsi="Times New Roman" w:cs="Times New Roman"/>
              </w:rPr>
              <w:t>Расположите величины</w:t>
            </w:r>
            <w:r w:rsidRPr="00A82A0E">
              <w:rPr>
                <w:rFonts w:ascii="Times New Roman" w:hAnsi="Times New Roman" w:cs="Times New Roman"/>
              </w:rPr>
              <w:t xml:space="preserve"> атомного фактора рассеяния от числа электронов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82A0E">
              <w:rPr>
                <w:rFonts w:ascii="Times New Roman" w:hAnsi="Times New Roman" w:cs="Times New Roman"/>
              </w:rPr>
              <w:t>по возрастанию: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7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5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12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8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574B00" w:rsidRPr="00A82A0E" w:rsidRDefault="00574B00" w:rsidP="002A1B05">
            <w:pPr>
              <w:ind w:firstLine="20"/>
              <w:jc w:val="center"/>
              <w:rPr>
                <w:rFonts w:ascii="Times New Roman" w:hAnsi="Times New Roman" w:cs="Times New Roman"/>
                <w:caps/>
              </w:rPr>
            </w:pPr>
          </w:p>
        </w:tc>
      </w:tr>
      <w:tr w:rsidR="00574B00" w:rsidRPr="00A82A0E" w:rsidTr="00574B00">
        <w:trPr>
          <w:trHeight w:val="820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6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сположите </w:t>
            </w:r>
            <w:r w:rsidRPr="00A82A0E">
              <w:rPr>
                <w:rFonts w:ascii="Times New Roman" w:hAnsi="Times New Roman" w:cs="Times New Roman"/>
              </w:rPr>
              <w:t>тип</w:t>
            </w:r>
            <w:r>
              <w:rPr>
                <w:rFonts w:ascii="Times New Roman" w:hAnsi="Times New Roman" w:cs="Times New Roman"/>
              </w:rPr>
              <w:t>ы</w:t>
            </w:r>
            <w:r w:rsidRPr="00A82A0E">
              <w:rPr>
                <w:rFonts w:ascii="Times New Roman" w:hAnsi="Times New Roman" w:cs="Times New Roman"/>
              </w:rPr>
              <w:t xml:space="preserve"> связей по возрастанию величины взаимодействия ионов: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ковалентная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ионная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металлическая</w:t>
            </w:r>
          </w:p>
          <w:p w:rsidR="00574B00" w:rsidRPr="00A82A0E" w:rsidRDefault="00574B00" w:rsidP="0040154A">
            <w:pPr>
              <w:ind w:firstLine="33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Ван-дер-Ваальса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</w:tbl>
          <w:p w:rsidR="00574B00" w:rsidRPr="00A82A0E" w:rsidRDefault="00574B00" w:rsidP="002A1B05">
            <w:pPr>
              <w:ind w:firstLine="20"/>
              <w:jc w:val="center"/>
              <w:rPr>
                <w:rFonts w:ascii="Times New Roman" w:hAnsi="Times New Roman" w:cs="Times New Roman"/>
                <w:caps/>
              </w:rPr>
            </w:pPr>
          </w:p>
        </w:tc>
      </w:tr>
      <w:tr w:rsidR="00574B00" w:rsidRPr="00A82A0E" w:rsidTr="00574B00">
        <w:trPr>
          <w:trHeight w:val="819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7. Прочитайте текст и установите последовательность</w:t>
            </w:r>
            <w:r w:rsidRPr="00A82A0E">
              <w:rPr>
                <w:rFonts w:ascii="Times New Roman" w:eastAsia="Times New Roman" w:hAnsi="Times New Roman" w:cs="Times New Roman"/>
              </w:rPr>
              <w:t>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п</w:t>
            </w:r>
            <w:r w:rsidRPr="00A82A0E">
              <w:rPr>
                <w:rFonts w:ascii="Times New Roman" w:hAnsi="Times New Roman" w:cs="Times New Roman"/>
              </w:rPr>
              <w:t xml:space="preserve">оследовательность объемов элементарных ячеек обратной решетки по возрастанию </w:t>
            </w:r>
            <w:proofErr w:type="gramStart"/>
            <w:r w:rsidRPr="00A82A0E">
              <w:rPr>
                <w:rFonts w:ascii="Times New Roman" w:hAnsi="Times New Roman" w:cs="Times New Roman"/>
              </w:rPr>
              <w:t>к</w:t>
            </w:r>
            <w:proofErr w:type="gramEnd"/>
            <w:r w:rsidRPr="00A82A0E">
              <w:rPr>
                <w:rFonts w:ascii="Times New Roman" w:hAnsi="Times New Roman" w:cs="Times New Roman"/>
              </w:rPr>
              <w:t xml:space="preserve"> прямо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ОЦК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ГЦК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простая кубическая</w:t>
            </w:r>
          </w:p>
        </w:tc>
        <w:tc>
          <w:tcPr>
            <w:tcW w:w="788" w:type="pct"/>
          </w:tcPr>
          <w:tbl>
            <w:tblPr>
              <w:tblStyle w:val="af7"/>
              <w:tblW w:w="1080" w:type="dxa"/>
              <w:tblLayout w:type="fixed"/>
              <w:tblLook w:val="04A0"/>
            </w:tblPr>
            <w:tblGrid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574B00" w:rsidRPr="00A82A0E" w:rsidRDefault="00574B00" w:rsidP="002A1B05">
            <w:pPr>
              <w:ind w:hanging="32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433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8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положите</w:t>
            </w:r>
            <w:r w:rsidRPr="00A82A0E">
              <w:rPr>
                <w:rFonts w:ascii="Times New Roman" w:hAnsi="Times New Roman" w:cs="Times New Roman"/>
              </w:rPr>
              <w:t xml:space="preserve"> по мере повышения категории симметрии:</w:t>
            </w:r>
          </w:p>
          <w:p w:rsidR="00574B00" w:rsidRPr="00A82A0E" w:rsidRDefault="00574B00" w:rsidP="0040154A">
            <w:pPr>
              <w:ind w:left="360" w:hanging="360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кубическая сингония</w:t>
            </w:r>
          </w:p>
          <w:p w:rsidR="00574B00" w:rsidRPr="00A82A0E" w:rsidRDefault="00574B00" w:rsidP="0040154A">
            <w:pPr>
              <w:ind w:left="360" w:hanging="360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моноклинная сингония</w:t>
            </w:r>
          </w:p>
          <w:p w:rsidR="00574B00" w:rsidRPr="00A82A0E" w:rsidRDefault="00574B00" w:rsidP="0040154A">
            <w:pPr>
              <w:ind w:left="360" w:hanging="360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гексагональная сингония</w:t>
            </w:r>
          </w:p>
        </w:tc>
        <w:tc>
          <w:tcPr>
            <w:tcW w:w="788" w:type="pct"/>
          </w:tcPr>
          <w:tbl>
            <w:tblPr>
              <w:tblStyle w:val="af7"/>
              <w:tblW w:w="1080" w:type="dxa"/>
              <w:tblLayout w:type="fixed"/>
              <w:tblLook w:val="04A0"/>
            </w:tblPr>
            <w:tblGrid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1409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9. 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Прочитайте текст и впишите слово. 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Если деформация пропорциональна механическому напряжению</w:t>
            </w:r>
            <w:r w:rsidR="000F737D">
              <w:rPr>
                <w:rFonts w:ascii="Times New Roman" w:hAnsi="Times New Roman" w:cs="Times New Roman"/>
              </w:rPr>
              <w:t>,</w:t>
            </w:r>
            <w:r w:rsidRPr="00A82A0E">
              <w:rPr>
                <w:rFonts w:ascii="Times New Roman" w:hAnsi="Times New Roman" w:cs="Times New Roman"/>
              </w:rPr>
              <w:t xml:space="preserve"> то тело называют __________.</w:t>
            </w:r>
          </w:p>
        </w:tc>
        <w:tc>
          <w:tcPr>
            <w:tcW w:w="788" w:type="pct"/>
          </w:tcPr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упругим</w:t>
            </w:r>
          </w:p>
        </w:tc>
      </w:tr>
      <w:tr w:rsidR="00574B00" w:rsidRPr="00A82A0E" w:rsidTr="00574B00">
        <w:trPr>
          <w:trHeight w:val="854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Default="00574B00" w:rsidP="0040154A">
            <w:pPr>
              <w:ind w:hanging="9"/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0. Прочитайте текст и установите соответствие.</w:t>
            </w:r>
          </w:p>
          <w:p w:rsidR="00574B00" w:rsidRPr="00A82A0E" w:rsidRDefault="00574B00" w:rsidP="0040154A">
            <w:pPr>
              <w:ind w:hanging="9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Установите</w:t>
            </w:r>
            <w:r w:rsidRPr="00A82A0E">
              <w:rPr>
                <w:rFonts w:ascii="Times New Roman" w:hAnsi="Times New Roman" w:cs="Times New Roman"/>
                <w:caps/>
              </w:rPr>
              <w:t xml:space="preserve"> </w:t>
            </w:r>
            <w:r w:rsidRPr="00A82A0E">
              <w:rPr>
                <w:rFonts w:ascii="Times New Roman" w:hAnsi="Times New Roman" w:cs="Times New Roman"/>
              </w:rPr>
              <w:t>соответствие приведенных обозначений группам</w:t>
            </w:r>
            <w:r>
              <w:rPr>
                <w:rFonts w:ascii="Times New Roman" w:hAnsi="Times New Roman" w:cs="Times New Roman"/>
              </w:rPr>
              <w:t xml:space="preserve"> симметрии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tbl>
            <w:tblPr>
              <w:tblW w:w="44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212"/>
              <w:gridCol w:w="3210"/>
            </w:tblGrid>
            <w:tr w:rsidR="00574B00" w:rsidRPr="00A82A0E" w:rsidTr="00574B00">
              <w:trPr>
                <w:trHeight w:val="244"/>
              </w:trPr>
              <w:tc>
                <w:tcPr>
                  <w:tcW w:w="1212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Обозначение группы</w:t>
                  </w:r>
                </w:p>
              </w:tc>
              <w:tc>
                <w:tcPr>
                  <w:tcW w:w="3210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руппа симметрии</w:t>
                  </w:r>
                </w:p>
              </w:tc>
            </w:tr>
            <w:tr w:rsidR="00574B00" w:rsidRPr="00A82A0E" w:rsidTr="00574B00">
              <w:trPr>
                <w:trHeight w:val="244"/>
              </w:trPr>
              <w:tc>
                <w:tcPr>
                  <w:tcW w:w="1212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1) </w:t>
                  </w:r>
                  <w:r w:rsidRPr="00A82A0E">
                    <w:rPr>
                      <w:rFonts w:ascii="Times New Roman" w:hAnsi="Times New Roman" w:cs="Times New Roman"/>
                      <w:position w:val="-4"/>
                    </w:rPr>
                    <w:object w:dxaOrig="560" w:dyaOrig="260">
                      <v:shape id="_x0000_i1028" type="#_x0000_t75" style="width:27.75pt;height:12.75pt" o:ole="">
                        <v:imagedata r:id="rId14" o:title=""/>
                      </v:shape>
                      <o:OLEObject Type="Embed" ProgID="Equation.3" ShapeID="_x0000_i1028" DrawAspect="Content" ObjectID="_1819195086" r:id="rId15"/>
                    </w:object>
                  </w:r>
                </w:p>
              </w:tc>
              <w:tc>
                <w:tcPr>
                  <w:tcW w:w="3210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пространствен</w:t>
                  </w:r>
                  <w:r w:rsidRPr="00A82A0E">
                    <w:rPr>
                      <w:rFonts w:ascii="Times New Roman" w:hAnsi="Times New Roman" w:cs="Times New Roman"/>
                    </w:rPr>
                    <w:softHyphen/>
                    <w:t>ным</w:t>
                  </w:r>
                </w:p>
              </w:tc>
            </w:tr>
            <w:tr w:rsidR="00574B00" w:rsidRPr="00A82A0E" w:rsidTr="00574B00">
              <w:trPr>
                <w:trHeight w:val="277"/>
              </w:trPr>
              <w:tc>
                <w:tcPr>
                  <w:tcW w:w="1212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2) </w:t>
                  </w:r>
                  <w:r w:rsidRPr="00A82A0E">
                    <w:rPr>
                      <w:rFonts w:ascii="Times New Roman" w:hAnsi="Times New Roman" w:cs="Times New Roman"/>
                      <w:position w:val="-10"/>
                    </w:rPr>
                    <w:object w:dxaOrig="240" w:dyaOrig="340">
                      <v:shape id="_x0000_i1029" type="#_x0000_t75" style="width:12pt;height:17.25pt" o:ole="">
                        <v:imagedata r:id="rId16" o:title=""/>
                      </v:shape>
                      <o:OLEObject Type="Embed" ProgID="Equation.3" ShapeID="_x0000_i1029" DrawAspect="Content" ObjectID="_1819195087" r:id="rId17"/>
                    </w:object>
                  </w:r>
                </w:p>
              </w:tc>
              <w:tc>
                <w:tcPr>
                  <w:tcW w:w="3210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предельным</w:t>
                  </w:r>
                </w:p>
              </w:tc>
            </w:tr>
            <w:tr w:rsidR="00574B00" w:rsidRPr="00A82A0E" w:rsidTr="00574B00">
              <w:trPr>
                <w:trHeight w:val="585"/>
              </w:trPr>
              <w:tc>
                <w:tcPr>
                  <w:tcW w:w="1212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3) </w:t>
                  </w:r>
                  <w:r w:rsidRPr="00A82A0E">
                    <w:rPr>
                      <w:rFonts w:ascii="Times New Roman" w:hAnsi="Times New Roman" w:cs="Times New Roman"/>
                      <w:position w:val="-24"/>
                    </w:rPr>
                    <w:object w:dxaOrig="300" w:dyaOrig="620">
                      <v:shape id="_x0000_i1030" type="#_x0000_t75" style="width:15pt;height:30.75pt" o:ole="">
                        <v:imagedata r:id="rId18" o:title=""/>
                      </v:shape>
                      <o:OLEObject Type="Embed" ProgID="Equation.3" ShapeID="_x0000_i1030" DrawAspect="Content" ObjectID="_1819195088" r:id="rId19"/>
                    </w:object>
                  </w:r>
                </w:p>
              </w:tc>
              <w:tc>
                <w:tcPr>
                  <w:tcW w:w="3210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ориентацион</w:t>
                  </w:r>
                  <w:r w:rsidRPr="00A82A0E">
                    <w:rPr>
                      <w:rFonts w:ascii="Times New Roman" w:hAnsi="Times New Roman" w:cs="Times New Roman"/>
                    </w:rPr>
                    <w:softHyphen/>
                    <w:t>ным</w:t>
                  </w:r>
                </w:p>
              </w:tc>
            </w:tr>
            <w:tr w:rsidR="00574B00" w:rsidRPr="00A82A0E" w:rsidTr="00574B00">
              <w:trPr>
                <w:trHeight w:val="299"/>
              </w:trPr>
              <w:tc>
                <w:tcPr>
                  <w:tcW w:w="1212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210" w:type="dxa"/>
                </w:tcPr>
                <w:p w:rsidR="00574B00" w:rsidRPr="00A82A0E" w:rsidRDefault="00574B00" w:rsidP="0040154A">
                  <w:pPr>
                    <w:ind w:hanging="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точечным</w:t>
                  </w:r>
                </w:p>
              </w:tc>
            </w:tr>
          </w:tbl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574B00" w:rsidRPr="00A82A0E" w:rsidRDefault="00574B00" w:rsidP="002A1B05">
            <w:pPr>
              <w:ind w:hanging="15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3127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1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различных моделей и типов колебаний</w:t>
            </w:r>
            <w:r>
              <w:rPr>
                <w:rFonts w:ascii="Times New Roman" w:hAnsi="Times New Roman" w:cs="Times New Roman"/>
              </w:rPr>
              <w:t>:</w:t>
            </w:r>
          </w:p>
          <w:tbl>
            <w:tblPr>
              <w:tblW w:w="45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701"/>
              <w:gridCol w:w="2862"/>
            </w:tblGrid>
            <w:tr w:rsidR="00574B00" w:rsidRPr="00A82A0E" w:rsidTr="00574B00">
              <w:tc>
                <w:tcPr>
                  <w:tcW w:w="17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Модель</w:t>
                  </w:r>
                </w:p>
              </w:tc>
              <w:tc>
                <w:tcPr>
                  <w:tcW w:w="286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Типы колебаний</w:t>
                  </w:r>
                </w:p>
              </w:tc>
            </w:tr>
            <w:tr w:rsidR="00574B00" w:rsidRPr="00A82A0E" w:rsidTr="00574B00">
              <w:tc>
                <w:tcPr>
                  <w:tcW w:w="17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классическая модель</w:t>
                  </w:r>
                </w:p>
              </w:tc>
              <w:tc>
                <w:tcPr>
                  <w:tcW w:w="286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все фононы</w:t>
                  </w:r>
                </w:p>
              </w:tc>
            </w:tr>
            <w:tr w:rsidR="00574B00" w:rsidRPr="00A82A0E" w:rsidTr="00574B00">
              <w:tc>
                <w:tcPr>
                  <w:tcW w:w="17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модель Эйнштейна</w:t>
                  </w:r>
                </w:p>
              </w:tc>
              <w:tc>
                <w:tcPr>
                  <w:tcW w:w="286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акустические фононы</w:t>
                  </w:r>
                </w:p>
              </w:tc>
            </w:tr>
            <w:tr w:rsidR="00574B00" w:rsidRPr="00A82A0E" w:rsidTr="00574B00">
              <w:tc>
                <w:tcPr>
                  <w:tcW w:w="17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) модель Дебая</w:t>
                  </w:r>
                </w:p>
              </w:tc>
              <w:tc>
                <w:tcPr>
                  <w:tcW w:w="286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оптические фононы</w:t>
                  </w:r>
                </w:p>
              </w:tc>
            </w:tr>
            <w:tr w:rsidR="00574B00" w:rsidRPr="00A82A0E" w:rsidTr="00574B00">
              <w:tc>
                <w:tcPr>
                  <w:tcW w:w="17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86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тепловые фононы</w:t>
                  </w:r>
                </w:p>
              </w:tc>
            </w:tr>
          </w:tbl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274" w:type="dxa"/>
              <w:tblInd w:w="59" w:type="dxa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574B00" w:rsidRPr="00A82A0E" w:rsidRDefault="00574B00" w:rsidP="002A1B05">
            <w:pPr>
              <w:ind w:hanging="15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854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2. Прочитайте текст и установите последовательность</w:t>
            </w:r>
            <w:r w:rsidRPr="00A82A0E">
              <w:rPr>
                <w:rFonts w:ascii="Times New Roman" w:eastAsia="Times New Roman" w:hAnsi="Times New Roman" w:cs="Times New Roman"/>
              </w:rPr>
              <w:t>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положите</w:t>
            </w:r>
            <w:r w:rsidRPr="00A82A0E">
              <w:rPr>
                <w:rFonts w:ascii="Times New Roman" w:hAnsi="Times New Roman" w:cs="Times New Roman"/>
              </w:rPr>
              <w:t xml:space="preserve"> функции, начиная с самой низкой температуры на рисунке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823551" cy="1123950"/>
                  <wp:effectExtent l="19050" t="0" r="5249" b="0"/>
                  <wp:docPr id="2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3551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1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2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3</w:t>
            </w:r>
          </w:p>
        </w:tc>
        <w:tc>
          <w:tcPr>
            <w:tcW w:w="788" w:type="pct"/>
          </w:tcPr>
          <w:tbl>
            <w:tblPr>
              <w:tblStyle w:val="af7"/>
              <w:tblW w:w="1080" w:type="dxa"/>
              <w:tblLayout w:type="fixed"/>
              <w:tblLook w:val="04A0"/>
            </w:tblPr>
            <w:tblGrid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574B00" w:rsidRPr="00A82A0E" w:rsidRDefault="00574B00" w:rsidP="002A1B05">
            <w:pPr>
              <w:ind w:hanging="15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2127"/>
        </w:trPr>
        <w:tc>
          <w:tcPr>
            <w:tcW w:w="559" w:type="pct"/>
            <w:vMerge/>
          </w:tcPr>
          <w:p w:rsidR="00574B00" w:rsidRPr="00A82A0E" w:rsidRDefault="00574B00" w:rsidP="00AB114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AB114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3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  <w:caps/>
              </w:rPr>
            </w:pPr>
            <w:r>
              <w:rPr>
                <w:rFonts w:ascii="Times New Roman" w:hAnsi="Times New Roman" w:cs="Times New Roman"/>
              </w:rPr>
              <w:t>Установите п</w:t>
            </w:r>
            <w:r w:rsidRPr="00A82A0E">
              <w:rPr>
                <w:rFonts w:ascii="Times New Roman" w:hAnsi="Times New Roman" w:cs="Times New Roman"/>
              </w:rPr>
              <w:t>оследовательность материалов по возрастанию упругих свойств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вода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каучук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алмаз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стекло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ind w:left="-4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3398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4. Прочитайте текст и установите соответствие.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  <w:caps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символов определения кристаллографических элементов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tbl>
            <w:tblPr>
              <w:tblStyle w:val="af7"/>
              <w:tblW w:w="4705" w:type="dxa"/>
              <w:tblLayout w:type="fixed"/>
              <w:tblLook w:val="04A0"/>
            </w:tblPr>
            <w:tblGrid>
              <w:gridCol w:w="1191"/>
              <w:gridCol w:w="3514"/>
            </w:tblGrid>
            <w:tr w:rsidR="00574B00" w:rsidRPr="00A82A0E" w:rsidTr="00574B00">
              <w:tc>
                <w:tcPr>
                  <w:tcW w:w="119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Обозначение</w:t>
                  </w:r>
                </w:p>
              </w:tc>
              <w:tc>
                <w:tcPr>
                  <w:tcW w:w="351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Кристаллографический элемент</w:t>
                  </w:r>
                </w:p>
              </w:tc>
            </w:tr>
            <w:tr w:rsidR="00574B00" w:rsidRPr="00A82A0E" w:rsidTr="00574B00">
              <w:tc>
                <w:tcPr>
                  <w:tcW w:w="119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[111]</w:t>
                  </w:r>
                </w:p>
              </w:tc>
              <w:tc>
                <w:tcPr>
                  <w:tcW w:w="351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узел кристаллической решетки</w:t>
                  </w:r>
                </w:p>
              </w:tc>
            </w:tr>
            <w:tr w:rsidR="00574B00" w:rsidRPr="00A82A0E" w:rsidTr="00574B00">
              <w:tc>
                <w:tcPr>
                  <w:tcW w:w="119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[[111]]</w:t>
                  </w:r>
                </w:p>
              </w:tc>
              <w:tc>
                <w:tcPr>
                  <w:tcW w:w="3514" w:type="dxa"/>
                </w:tcPr>
                <w:p w:rsidR="00574B00" w:rsidRPr="00A82A0E" w:rsidRDefault="00574B00" w:rsidP="00574B00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б)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кристалллографическое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 xml:space="preserve"> направление</w:t>
                  </w:r>
                </w:p>
              </w:tc>
            </w:tr>
            <w:tr w:rsidR="00574B00" w:rsidRPr="00A82A0E" w:rsidTr="00574B00">
              <w:tc>
                <w:tcPr>
                  <w:tcW w:w="119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) (121)</w:t>
                  </w:r>
                </w:p>
              </w:tc>
              <w:tc>
                <w:tcPr>
                  <w:tcW w:w="351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межплоскостное расстояние</w:t>
                  </w:r>
                </w:p>
              </w:tc>
            </w:tr>
            <w:tr w:rsidR="00574B00" w:rsidRPr="00A82A0E" w:rsidTr="00574B00">
              <w:tc>
                <w:tcPr>
                  <w:tcW w:w="1191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514" w:type="dxa"/>
                </w:tcPr>
                <w:p w:rsidR="00574B00" w:rsidRPr="00A82A0E" w:rsidRDefault="00574B00" w:rsidP="00574B00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г)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кристалллографические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 xml:space="preserve"> плоскости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274" w:type="dxa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3410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5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атомарных кристаллов и типов связей в них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012"/>
              <w:gridCol w:w="2551"/>
            </w:tblGrid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томные кристаллы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Химическая связь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1) атомы </w:t>
                  </w:r>
                  <w:r w:rsidRPr="00A82A0E">
                    <w:rPr>
                      <w:rFonts w:ascii="Times New Roman" w:hAnsi="Times New Roman" w:cs="Times New Roman"/>
                      <w:lang w:val="en-US"/>
                    </w:rPr>
                    <w:t>III</w:t>
                  </w:r>
                  <w:r w:rsidRPr="00A82A0E">
                    <w:rPr>
                      <w:rFonts w:ascii="Times New Roman" w:hAnsi="Times New Roman" w:cs="Times New Roman"/>
                    </w:rPr>
                    <w:t xml:space="preserve">, </w:t>
                  </w:r>
                  <w:r w:rsidRPr="00A82A0E">
                    <w:rPr>
                      <w:rFonts w:ascii="Times New Roman" w:hAnsi="Times New Roman" w:cs="Times New Roman"/>
                      <w:lang w:val="en-US"/>
                    </w:rPr>
                    <w:t>IV</w:t>
                  </w:r>
                  <w:r w:rsidRPr="00A82A0E">
                    <w:rPr>
                      <w:rFonts w:ascii="Times New Roman" w:hAnsi="Times New Roman" w:cs="Times New Roman"/>
                    </w:rPr>
                    <w:t xml:space="preserve">, </w:t>
                  </w:r>
                  <w:r w:rsidRPr="00A82A0E">
                    <w:rPr>
                      <w:rFonts w:ascii="Times New Roman" w:hAnsi="Times New Roman" w:cs="Times New Roman"/>
                      <w:lang w:val="en-US"/>
                    </w:rPr>
                    <w:t>V</w:t>
                  </w:r>
                  <w:r w:rsidRPr="00A82A0E">
                    <w:rPr>
                      <w:rFonts w:ascii="Times New Roman" w:hAnsi="Times New Roman" w:cs="Times New Roman"/>
                    </w:rPr>
                    <w:t xml:space="preserve"> групп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водородная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атомы с почти заполненными оболочками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ковалентная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3) атомы </w:t>
                  </w:r>
                  <w:r w:rsidRPr="00A82A0E">
                    <w:rPr>
                      <w:rFonts w:ascii="Times New Roman" w:hAnsi="Times New Roman" w:cs="Times New Roman"/>
                      <w:lang w:val="en-US"/>
                    </w:rPr>
                    <w:t>VIII</w:t>
                  </w:r>
                  <w:r w:rsidRPr="00A82A0E">
                    <w:rPr>
                      <w:rFonts w:ascii="Times New Roman" w:hAnsi="Times New Roman" w:cs="Times New Roman"/>
                    </w:rPr>
                    <w:t xml:space="preserve"> группы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ионная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г)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Ван-дер-Ваальсова</w:t>
                  </w:r>
                  <w:proofErr w:type="spellEnd"/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274" w:type="dxa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994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6. Прочитайте текст и установите соответствие.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</w:t>
            </w:r>
            <w:r w:rsidRPr="00A82A0E">
              <w:rPr>
                <w:rFonts w:ascii="Times New Roman" w:hAnsi="Times New Roman" w:cs="Times New Roman"/>
                <w:caps/>
              </w:rPr>
              <w:t xml:space="preserve"> </w:t>
            </w:r>
            <w:r>
              <w:rPr>
                <w:rFonts w:ascii="Times New Roman" w:hAnsi="Times New Roman" w:cs="Times New Roman"/>
              </w:rPr>
              <w:t>между мерностями кристаллов и формулами для определения частоты</w:t>
            </w:r>
            <w:r w:rsidRPr="00A82A0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ебая:</w:t>
            </w:r>
          </w:p>
          <w:tbl>
            <w:tblPr>
              <w:tblW w:w="45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2012"/>
              <w:gridCol w:w="2551"/>
            </w:tblGrid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Мерность кристаллов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Формула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одномерного кристалла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A82A0E">
                    <w:rPr>
                      <w:rFonts w:ascii="Times New Roman" w:hAnsi="Times New Roman" w:cs="Times New Roman"/>
                      <w:position w:val="-12"/>
                    </w:rPr>
                    <w:object w:dxaOrig="1160" w:dyaOrig="380">
                      <v:shape id="_x0000_i1031" type="#_x0000_t75" style="width:57.75pt;height:18.75pt" o:ole="">
                        <v:imagedata r:id="rId21" o:title=""/>
                      </v:shape>
                      <o:OLEObject Type="Embed" ProgID="Equation.DSMT4" ShapeID="_x0000_i1031" DrawAspect="Content" ObjectID="_1819195089" r:id="rId22"/>
                    </w:objec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двумерного кристалла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A82A0E">
                    <w:rPr>
                      <w:rFonts w:ascii="Times New Roman" w:hAnsi="Times New Roman" w:cs="Times New Roman"/>
                      <w:position w:val="-12"/>
                    </w:rPr>
                    <w:object w:dxaOrig="1080" w:dyaOrig="380">
                      <v:shape id="_x0000_i1032" type="#_x0000_t75" style="width:54pt;height:18.75pt" o:ole="">
                        <v:imagedata r:id="rId23" o:title=""/>
                      </v:shape>
                      <o:OLEObject Type="Embed" ProgID="Equation.DSMT4" ShapeID="_x0000_i1032" DrawAspect="Content" ObjectID="_1819195090" r:id="rId24"/>
                    </w:objec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) трехмерного кристалла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в) </w:t>
                  </w:r>
                  <w:r w:rsidRPr="00A82A0E">
                    <w:rPr>
                      <w:rFonts w:ascii="Times New Roman" w:hAnsi="Times New Roman" w:cs="Times New Roman"/>
                      <w:position w:val="-12"/>
                    </w:rPr>
                    <w:object w:dxaOrig="940" w:dyaOrig="380">
                      <v:shape id="_x0000_i1033" type="#_x0000_t75" style="width:47.25pt;height:18.75pt" o:ole="">
                        <v:imagedata r:id="rId25" o:title=""/>
                      </v:shape>
                      <o:OLEObject Type="Embed" ProgID="Equation.DSMT4" ShapeID="_x0000_i1033" DrawAspect="Content" ObjectID="_1819195091" r:id="rId26"/>
                    </w:objec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1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274" w:type="dxa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574B00" w:rsidRPr="00A82A0E" w:rsidRDefault="00574B00" w:rsidP="0084434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1831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7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с</w:t>
            </w:r>
            <w:r w:rsidRPr="00A82A0E">
              <w:rPr>
                <w:rFonts w:ascii="Times New Roman" w:hAnsi="Times New Roman" w:cs="Times New Roman"/>
              </w:rPr>
              <w:t>оответствие типов эффектов и воздействий:</w:t>
            </w:r>
          </w:p>
          <w:tbl>
            <w:tblPr>
              <w:tblW w:w="45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2012"/>
              <w:gridCol w:w="2551"/>
            </w:tblGrid>
            <w:tr w:rsidR="00574B00" w:rsidRPr="00A82A0E" w:rsidTr="00574B00">
              <w:trPr>
                <w:trHeight w:val="428"/>
              </w:trPr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Эффект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оздействие</w:t>
                  </w:r>
                </w:p>
              </w:tc>
            </w:tr>
            <w:tr w:rsidR="00574B00" w:rsidRPr="00A82A0E" w:rsidTr="00574B00">
              <w:trPr>
                <w:trHeight w:val="428"/>
              </w:trPr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1)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пироэффект</w:t>
                  </w:r>
                  <w:proofErr w:type="spellEnd"/>
                </w:p>
              </w:tc>
              <w:tc>
                <w:tcPr>
                  <w:tcW w:w="2551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электрическое поле</w:t>
                  </w:r>
                </w:p>
              </w:tc>
            </w:tr>
            <w:tr w:rsidR="00574B00" w:rsidRPr="00A82A0E" w:rsidTr="00574B00">
              <w:trPr>
                <w:trHeight w:val="597"/>
              </w:trPr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2) прямой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пьезоэффект</w:t>
                  </w:r>
                  <w:proofErr w:type="spellEnd"/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давление</w:t>
                  </w:r>
                </w:p>
              </w:tc>
            </w:tr>
            <w:tr w:rsidR="00574B00" w:rsidRPr="00A82A0E" w:rsidTr="00574B00">
              <w:trPr>
                <w:trHeight w:val="330"/>
              </w:trPr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3) обратный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пьезоэффект</w:t>
                  </w:r>
                  <w:proofErr w:type="spellEnd"/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температура</w:t>
                  </w:r>
                </w:p>
              </w:tc>
            </w:tr>
            <w:tr w:rsidR="00574B00" w:rsidRPr="00A82A0E" w:rsidTr="00574B00">
              <w:trPr>
                <w:trHeight w:val="580"/>
              </w:trPr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г) магнитное </w:t>
                  </w:r>
                </w:p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поле</w:t>
                  </w:r>
                </w:p>
              </w:tc>
            </w:tr>
          </w:tbl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274" w:type="dxa"/>
              <w:tblLayout w:type="fixed"/>
              <w:tblLook w:val="04A0"/>
            </w:tblPr>
            <w:tblGrid>
              <w:gridCol w:w="424"/>
              <w:gridCol w:w="425"/>
              <w:gridCol w:w="425"/>
            </w:tblGrid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424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25" w:type="dxa"/>
                </w:tcPr>
                <w:p w:rsidR="00574B00" w:rsidRPr="00A82A0E" w:rsidRDefault="00574B00" w:rsidP="00BA1F0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574B00" w:rsidRPr="00A82A0E" w:rsidRDefault="00574B00" w:rsidP="00E30D37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1120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8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положите п</w:t>
            </w:r>
            <w:r w:rsidRPr="00A82A0E">
              <w:rPr>
                <w:rFonts w:ascii="Times New Roman" w:hAnsi="Times New Roman" w:cs="Times New Roman"/>
              </w:rPr>
              <w:t>оследовательность значений межплоскостных расстояний по возрастанию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(111)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(100)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(110)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(121)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ind w:left="-4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574B00" w:rsidRPr="00A82A0E" w:rsidRDefault="00574B00" w:rsidP="002A1B0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859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  <w:caps/>
              </w:rPr>
              <w:t xml:space="preserve">19. </w:t>
            </w:r>
            <w:r w:rsidRPr="00A82A0E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574B00" w:rsidRPr="00A82A0E" w:rsidRDefault="00574B00" w:rsidP="00AB1145">
            <w:pPr>
              <w:jc w:val="both"/>
              <w:rPr>
                <w:rFonts w:ascii="Times New Roman" w:hAnsi="Times New Roman" w:cs="Times New Roman"/>
                <w:caps/>
              </w:rPr>
            </w:pPr>
            <w:r>
              <w:rPr>
                <w:rFonts w:ascii="Times New Roman" w:hAnsi="Times New Roman" w:cs="Times New Roman"/>
              </w:rPr>
              <w:t>Установите с</w:t>
            </w:r>
            <w:r w:rsidRPr="00A82A0E">
              <w:rPr>
                <w:rFonts w:ascii="Times New Roman" w:hAnsi="Times New Roman" w:cs="Times New Roman"/>
              </w:rPr>
              <w:t xml:space="preserve">оответствие материалов при комнатных температурах </w:t>
            </w:r>
            <w:r>
              <w:rPr>
                <w:rFonts w:ascii="Times New Roman" w:hAnsi="Times New Roman" w:cs="Times New Roman"/>
              </w:rPr>
              <w:t xml:space="preserve">формулам </w:t>
            </w:r>
            <w:r w:rsidRPr="00A82A0E">
              <w:rPr>
                <w:rFonts w:ascii="Times New Roman" w:hAnsi="Times New Roman" w:cs="Times New Roman"/>
              </w:rPr>
              <w:t>изменения теплоемкости от температуры</w:t>
            </w:r>
            <w:r>
              <w:rPr>
                <w:rFonts w:ascii="Times New Roman" w:hAnsi="Times New Roman" w:cs="Times New Roman"/>
              </w:rPr>
              <w:t>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012"/>
              <w:gridCol w:w="2551"/>
            </w:tblGrid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Материал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Формула измерения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теплоекмкости</w:t>
                  </w:r>
                  <w:proofErr w:type="spellEnd"/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алмаз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Т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алюминий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Т</w:t>
                  </w:r>
                  <w:proofErr w:type="gramStart"/>
                  <w:r w:rsidRPr="00A82A0E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  <w:proofErr w:type="gramEnd"/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) натрий</w:t>
                  </w: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Т</w:t>
                  </w:r>
                  <w:r w:rsidRPr="00A82A0E">
                    <w:rPr>
                      <w:rFonts w:ascii="Times New Roman" w:hAnsi="Times New Roman" w:cs="Times New Roman"/>
                      <w:vertAlign w:val="superscript"/>
                    </w:rPr>
                    <w:t>3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3N</w:t>
                  </w:r>
                  <w:r w:rsidRPr="00A82A0E">
                    <w:rPr>
                      <w:rFonts w:ascii="Times New Roman" w:hAnsi="Times New Roman" w:cs="Times New Roman"/>
                      <w:vertAlign w:val="subscript"/>
                    </w:rPr>
                    <w:t>A</w:t>
                  </w:r>
                  <w:r w:rsidRPr="00A82A0E">
                    <w:rPr>
                      <w:rFonts w:ascii="Times New Roman" w:hAnsi="Times New Roman" w:cs="Times New Roman"/>
                    </w:rPr>
                    <w:t>k</w:t>
                  </w:r>
                  <w:r w:rsidRPr="00A82A0E">
                    <w:rPr>
                      <w:rFonts w:ascii="Times New Roman" w:hAnsi="Times New Roman" w:cs="Times New Roman"/>
                      <w:vertAlign w:val="subscript"/>
                    </w:rPr>
                    <w:t>B</w:t>
                  </w:r>
                </w:p>
              </w:tc>
            </w:tr>
            <w:tr w:rsidR="00574B00" w:rsidRPr="00A82A0E" w:rsidTr="00574B00">
              <w:tc>
                <w:tcPr>
                  <w:tcW w:w="201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A82A0E">
                    <w:rPr>
                      <w:rFonts w:ascii="Times New Roman" w:hAnsi="Times New Roman" w:cs="Times New Roman"/>
                      <w:position w:val="-28"/>
                    </w:rPr>
                    <w:object w:dxaOrig="1640" w:dyaOrig="740">
                      <v:shape id="_x0000_i1034" type="#_x0000_t75" style="width:63.75pt;height:28.5pt" o:ole="">
                        <v:imagedata r:id="rId27" o:title=""/>
                      </v:shape>
                      <o:OLEObject Type="Embed" ProgID="Equation.DSMT4" ShapeID="_x0000_i1034" DrawAspect="Content" ObjectID="_1819195092" r:id="rId28"/>
                    </w:objec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191" w:type="dxa"/>
              <w:tblLayout w:type="fixed"/>
              <w:tblLook w:val="04A0"/>
            </w:tblPr>
            <w:tblGrid>
              <w:gridCol w:w="397"/>
              <w:gridCol w:w="397"/>
              <w:gridCol w:w="397"/>
            </w:tblGrid>
            <w:tr w:rsidR="00574B00" w:rsidRPr="00A82A0E" w:rsidTr="00C232E9">
              <w:trPr>
                <w:trHeight w:val="323"/>
              </w:trPr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2390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0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с</w:t>
            </w:r>
            <w:r w:rsidRPr="00A82A0E">
              <w:rPr>
                <w:rFonts w:ascii="Times New Roman" w:hAnsi="Times New Roman" w:cs="Times New Roman"/>
              </w:rPr>
              <w:t>оответствие типов материалов и электропроводности</w:t>
            </w:r>
          </w:p>
          <w:tbl>
            <w:tblPr>
              <w:tblStyle w:val="af7"/>
              <w:tblW w:w="4705" w:type="dxa"/>
              <w:tblLayout w:type="fixed"/>
              <w:tblLook w:val="04A0"/>
            </w:tblPr>
            <w:tblGrid>
              <w:gridCol w:w="2204"/>
              <w:gridCol w:w="2501"/>
            </w:tblGrid>
            <w:tr w:rsidR="00574B00" w:rsidRPr="00A82A0E" w:rsidTr="00574B00">
              <w:tc>
                <w:tcPr>
                  <w:tcW w:w="220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Тип материала</w:t>
                  </w:r>
                </w:p>
              </w:tc>
              <w:tc>
                <w:tcPr>
                  <w:tcW w:w="25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Значение электропроводности</w:t>
                  </w:r>
                </w:p>
              </w:tc>
            </w:tr>
            <w:tr w:rsidR="00574B00" w:rsidRPr="00A82A0E" w:rsidTr="00574B00">
              <w:tc>
                <w:tcPr>
                  <w:tcW w:w="220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диэлектрик</w:t>
                  </w:r>
                  <w:r>
                    <w:rPr>
                      <w:rFonts w:ascii="Times New Roman" w:hAnsi="Times New Roman" w:cs="Times New Roman"/>
                    </w:rPr>
                    <w:t>и</w:t>
                  </w:r>
                </w:p>
              </w:tc>
              <w:tc>
                <w:tcPr>
                  <w:tcW w:w="25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vertAlign w:val="superscript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10</w:t>
                  </w:r>
                </w:p>
              </w:tc>
            </w:tr>
            <w:tr w:rsidR="00574B00" w:rsidRPr="00A82A0E" w:rsidTr="00574B00">
              <w:tc>
                <w:tcPr>
                  <w:tcW w:w="220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металл</w:t>
                  </w:r>
                  <w:r>
                    <w:rPr>
                      <w:rFonts w:ascii="Times New Roman" w:hAnsi="Times New Roman" w:cs="Times New Roman"/>
                    </w:rPr>
                    <w:t>ы</w:t>
                  </w:r>
                </w:p>
              </w:tc>
              <w:tc>
                <w:tcPr>
                  <w:tcW w:w="25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vertAlign w:val="superscript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10</w:t>
                  </w:r>
                </w:p>
              </w:tc>
            </w:tr>
            <w:tr w:rsidR="00574B00" w:rsidRPr="00A82A0E" w:rsidTr="00574B00">
              <w:tc>
                <w:tcPr>
                  <w:tcW w:w="2204" w:type="dxa"/>
                </w:tcPr>
                <w:p w:rsidR="00574B00" w:rsidRPr="00A82A0E" w:rsidRDefault="00574B00" w:rsidP="00BC0C87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) полупроводники</w:t>
                  </w:r>
                </w:p>
              </w:tc>
              <w:tc>
                <w:tcPr>
                  <w:tcW w:w="25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10</w:t>
                  </w:r>
                </w:p>
              </w:tc>
            </w:tr>
            <w:tr w:rsidR="00574B00" w:rsidRPr="00A82A0E" w:rsidTr="00574B00">
              <w:tc>
                <w:tcPr>
                  <w:tcW w:w="220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vertAlign w:val="superscript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10</w:t>
                  </w:r>
                </w:p>
              </w:tc>
            </w:tr>
            <w:tr w:rsidR="00574B00" w:rsidRPr="00A82A0E" w:rsidTr="00574B00">
              <w:tc>
                <w:tcPr>
                  <w:tcW w:w="220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01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>) 10</w:t>
                  </w:r>
                  <w:r w:rsidRPr="00A82A0E">
                    <w:rPr>
                      <w:rFonts w:ascii="Times New Roman" w:hAnsi="Times New Roman" w:cs="Times New Roman"/>
                      <w:vertAlign w:val="superscript"/>
                    </w:rPr>
                    <w:t>6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191" w:type="dxa"/>
              <w:tblLayout w:type="fixed"/>
              <w:tblLook w:val="04A0"/>
            </w:tblPr>
            <w:tblGrid>
              <w:gridCol w:w="397"/>
              <w:gridCol w:w="397"/>
              <w:gridCol w:w="397"/>
            </w:tblGrid>
            <w:tr w:rsidR="00574B00" w:rsidRPr="00A82A0E" w:rsidTr="00C232E9">
              <w:trPr>
                <w:trHeight w:val="315"/>
              </w:trPr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574B00" w:rsidRPr="00A82A0E" w:rsidTr="00C232E9"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97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</w:tr>
          </w:tbl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433"/>
        </w:trPr>
        <w:tc>
          <w:tcPr>
            <w:tcW w:w="559" w:type="pct"/>
            <w:vMerge w:val="restart"/>
          </w:tcPr>
          <w:p w:rsidR="00574B00" w:rsidRPr="00A82A0E" w:rsidRDefault="00574B00" w:rsidP="00E127F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51" w:type="pct"/>
            <w:vMerge w:val="restart"/>
          </w:tcPr>
          <w:p w:rsidR="00574B00" w:rsidRPr="00A82A0E" w:rsidRDefault="00574B00" w:rsidP="00E127FE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ПК-3: </w:t>
            </w:r>
            <w:proofErr w:type="gramStart"/>
            <w:r w:rsidRPr="00A82A0E">
              <w:rPr>
                <w:rFonts w:ascii="Times New Roman" w:hAnsi="Times New Roman" w:cs="Times New Roman"/>
              </w:rPr>
              <w:t>Способен</w:t>
            </w:r>
            <w:proofErr w:type="gramEnd"/>
            <w:r w:rsidRPr="00A82A0E">
              <w:rPr>
                <w:rFonts w:ascii="Times New Roman" w:hAnsi="Times New Roman" w:cs="Times New Roman"/>
              </w:rPr>
              <w:t xml:space="preserve"> разрабатывать и применять новые материалы, исследовать их структуру и свойства</w:t>
            </w: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1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</w:t>
            </w:r>
            <w:r w:rsidRPr="00A82A0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типов веществ и типовых упругих волн:</w:t>
            </w:r>
          </w:p>
          <w:tbl>
            <w:tblPr>
              <w:tblW w:w="45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507"/>
              <w:gridCol w:w="3056"/>
            </w:tblGrid>
            <w:tr w:rsidR="00574B00" w:rsidRPr="00A82A0E" w:rsidTr="00574B00">
              <w:trPr>
                <w:trHeight w:val="424"/>
              </w:trPr>
              <w:tc>
                <w:tcPr>
                  <w:tcW w:w="1507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Тип вещества</w:t>
                  </w:r>
                </w:p>
              </w:tc>
              <w:tc>
                <w:tcPr>
                  <w:tcW w:w="305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Упругие волны</w:t>
                  </w:r>
                </w:p>
              </w:tc>
            </w:tr>
            <w:tr w:rsidR="00574B00" w:rsidRPr="00A82A0E" w:rsidTr="00574B00">
              <w:trPr>
                <w:trHeight w:val="424"/>
              </w:trPr>
              <w:tc>
                <w:tcPr>
                  <w:tcW w:w="1507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жидкость</w:t>
                  </w:r>
                </w:p>
              </w:tc>
              <w:tc>
                <w:tcPr>
                  <w:tcW w:w="305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сдвиговые</w:t>
                  </w:r>
                </w:p>
              </w:tc>
            </w:tr>
            <w:tr w:rsidR="00574B00" w:rsidRPr="00A82A0E" w:rsidTr="00574B00">
              <w:trPr>
                <w:trHeight w:val="450"/>
              </w:trPr>
              <w:tc>
                <w:tcPr>
                  <w:tcW w:w="1507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твердое тело</w:t>
                  </w:r>
                </w:p>
              </w:tc>
              <w:tc>
                <w:tcPr>
                  <w:tcW w:w="305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сдвиговые и продольные</w:t>
                  </w:r>
                </w:p>
              </w:tc>
            </w:tr>
            <w:tr w:rsidR="00574B00" w:rsidRPr="00A82A0E" w:rsidTr="00574B00">
              <w:trPr>
                <w:trHeight w:val="308"/>
              </w:trPr>
              <w:tc>
                <w:tcPr>
                  <w:tcW w:w="1507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05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продольные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W w:w="1248" w:type="dxa"/>
              <w:tblLayout w:type="fixed"/>
              <w:tblLook w:val="04A0"/>
            </w:tblPr>
            <w:tblGrid>
              <w:gridCol w:w="624"/>
              <w:gridCol w:w="624"/>
            </w:tblGrid>
            <w:tr w:rsidR="00574B00" w:rsidRPr="00A82A0E" w:rsidTr="00C232E9">
              <w:tc>
                <w:tcPr>
                  <w:tcW w:w="6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6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574B00" w:rsidRPr="00A82A0E" w:rsidTr="00C232E9">
              <w:tc>
                <w:tcPr>
                  <w:tcW w:w="6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624" w:type="dxa"/>
                </w:tcPr>
                <w:p w:rsidR="00574B00" w:rsidRPr="00A82A0E" w:rsidRDefault="00574B00" w:rsidP="002A1B0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  <w:caps/>
              </w:rPr>
              <w:t xml:space="preserve">22. 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Прочитайте текст и впишите слово. 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Колебания решетки исследуются методом </w:t>
            </w:r>
            <w:r w:rsidRPr="00A82A0E">
              <w:rPr>
                <w:rFonts w:ascii="Times New Roman" w:hAnsi="Times New Roman" w:cs="Times New Roman"/>
                <w:caps/>
              </w:rPr>
              <w:t>__________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нейтронографии</w:t>
            </w: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  <w:caps/>
              </w:rPr>
              <w:t xml:space="preserve">23. </w:t>
            </w:r>
            <w:r w:rsidRPr="00A82A0E"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п</w:t>
            </w:r>
            <w:r w:rsidRPr="00A82A0E">
              <w:rPr>
                <w:rFonts w:ascii="Times New Roman" w:hAnsi="Times New Roman" w:cs="Times New Roman"/>
              </w:rPr>
              <w:t>оследовательность фазовых превращений при образовании кристалла из отдельных атомов</w:t>
            </w:r>
            <w:r w:rsidRPr="00A82A0E">
              <w:rPr>
                <w:rFonts w:ascii="Times New Roman" w:hAnsi="Times New Roman" w:cs="Times New Roman"/>
                <w:caps/>
              </w:rPr>
              <w:t>: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расплав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кристалл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газ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жидкость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ind w:left="-49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C232E9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510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1B713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C232E9">
            <w:pPr>
              <w:rPr>
                <w:rFonts w:ascii="Times New Roman" w:hAnsi="Times New Roman" w:cs="Times New Roman"/>
                <w:color w:val="000000"/>
              </w:rPr>
            </w:pPr>
            <w:r w:rsidRPr="00A82A0E">
              <w:rPr>
                <w:rFonts w:ascii="Times New Roman" w:hAnsi="Times New Roman" w:cs="Times New Roman"/>
                <w:caps/>
              </w:rPr>
              <w:t xml:space="preserve">24. </w:t>
            </w:r>
            <w:r w:rsidRPr="00A82A0E">
              <w:rPr>
                <w:rFonts w:ascii="Times New Roman" w:hAnsi="Times New Roman" w:cs="Times New Roman"/>
                <w:color w:val="000000"/>
              </w:rPr>
              <w:t>Прочитайте текст и в</w:t>
            </w:r>
            <w:r w:rsidRPr="00A82A0E">
              <w:rPr>
                <w:rFonts w:ascii="Times New Roman" w:eastAsia="Times New Roman" w:hAnsi="Times New Roman" w:cs="Times New Roman"/>
                <w:color w:val="000000"/>
              </w:rPr>
              <w:t>ыберите один правильный ответ</w:t>
            </w:r>
            <w:r w:rsidRPr="00A82A0E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  <w:caps/>
              </w:rPr>
            </w:pPr>
            <w:r w:rsidRPr="00A82A0E">
              <w:rPr>
                <w:rFonts w:ascii="Times New Roman" w:hAnsi="Times New Roman" w:cs="Times New Roman"/>
              </w:rPr>
              <w:t>В законе Брэгга-Вульфа целому числу длин волн равно…</w:t>
            </w:r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1) </w:t>
            </w:r>
            <w:proofErr w:type="spellStart"/>
            <w:r w:rsidRPr="00A82A0E">
              <w:rPr>
                <w:rFonts w:ascii="Times New Roman" w:hAnsi="Times New Roman" w:cs="Times New Roman"/>
                <w:lang w:val="en-US"/>
              </w:rPr>
              <w:t>d</w:t>
            </w:r>
            <w:r w:rsidRPr="00A82A0E">
              <w:rPr>
                <w:rFonts w:ascii="Times New Roman" w:hAnsi="Times New Roman" w:cs="Times New Roman"/>
                <w:vertAlign w:val="subscript"/>
                <w:lang w:val="en-US"/>
              </w:rPr>
              <w:t>hkl</w:t>
            </w:r>
            <w:proofErr w:type="spellEnd"/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2</w:t>
            </w:r>
            <w:proofErr w:type="spellStart"/>
            <w:r w:rsidRPr="00A82A0E">
              <w:rPr>
                <w:rFonts w:ascii="Times New Roman" w:hAnsi="Times New Roman" w:cs="Times New Roman"/>
                <w:lang w:val="en-US"/>
              </w:rPr>
              <w:t>d</w:t>
            </w:r>
            <w:r w:rsidRPr="00A82A0E">
              <w:rPr>
                <w:rFonts w:ascii="Times New Roman" w:hAnsi="Times New Roman" w:cs="Times New Roman"/>
                <w:vertAlign w:val="subscript"/>
                <w:lang w:val="en-US"/>
              </w:rPr>
              <w:t>hkl</w:t>
            </w:r>
            <w:proofErr w:type="spellEnd"/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2</w:t>
            </w:r>
            <w:proofErr w:type="spellStart"/>
            <w:r w:rsidRPr="00A82A0E">
              <w:rPr>
                <w:rFonts w:ascii="Times New Roman" w:hAnsi="Times New Roman" w:cs="Times New Roman"/>
                <w:lang w:val="en-US"/>
              </w:rPr>
              <w:t>d</w:t>
            </w:r>
            <w:r w:rsidRPr="00A82A0E">
              <w:rPr>
                <w:rFonts w:ascii="Times New Roman" w:hAnsi="Times New Roman" w:cs="Times New Roman"/>
                <w:vertAlign w:val="subscript"/>
                <w:lang w:val="en-US"/>
              </w:rPr>
              <w:t>hkl</w:t>
            </w:r>
            <w:r w:rsidRPr="00A82A0E">
              <w:rPr>
                <w:rFonts w:ascii="Times New Roman" w:hAnsi="Times New Roman" w:cs="Times New Roman"/>
                <w:lang w:val="en-US"/>
              </w:rPr>
              <w:t>sinθ</w:t>
            </w:r>
            <w:proofErr w:type="spellEnd"/>
          </w:p>
          <w:p w:rsidR="00574B00" w:rsidRPr="00A82A0E" w:rsidRDefault="00574B00" w:rsidP="00C232E9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2</w:t>
            </w:r>
            <w:proofErr w:type="spellStart"/>
            <w:r w:rsidRPr="00A82A0E">
              <w:rPr>
                <w:rFonts w:ascii="Times New Roman" w:hAnsi="Times New Roman" w:cs="Times New Roman"/>
                <w:lang w:val="en-US"/>
              </w:rPr>
              <w:t>sinθ</w:t>
            </w:r>
            <w:proofErr w:type="spellEnd"/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82A0E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856F78">
            <w:pPr>
              <w:rPr>
                <w:rFonts w:ascii="Times New Roman" w:hAnsi="Times New Roman" w:cs="Times New Roman"/>
                <w:caps/>
              </w:rPr>
            </w:pPr>
            <w:r w:rsidRPr="00A82A0E">
              <w:rPr>
                <w:rFonts w:ascii="Times New Roman" w:hAnsi="Times New Roman" w:cs="Times New Roman"/>
                <w:caps/>
              </w:rPr>
              <w:t>25.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 Прочитайте текст и впишите слово. </w:t>
            </w:r>
          </w:p>
          <w:p w:rsidR="00574B00" w:rsidRPr="00A82A0E" w:rsidRDefault="00574B00" w:rsidP="00856F78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Неупругое столкновение быстрых электронов с электронами внутренних оболочек атомов дает __________ излучение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характеристическое</w:t>
            </w: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856F78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26. </w:t>
            </w:r>
            <w:r w:rsidRPr="00A82A0E">
              <w:rPr>
                <w:rFonts w:ascii="Times New Roman" w:eastAsia="Times New Roman" w:hAnsi="Times New Roman" w:cs="Times New Roman"/>
              </w:rPr>
              <w:t>Прочитайте текст и впишите слово.</w:t>
            </w:r>
          </w:p>
          <w:p w:rsidR="00574B00" w:rsidRPr="00A82A0E" w:rsidRDefault="00574B00" w:rsidP="00856F78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Рассеивающая способность базиса структуры называется __________ фактором рассеяния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структурным</w:t>
            </w: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  <w:caps/>
              </w:rPr>
              <w:t xml:space="preserve">27. 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Прочитайте текст и впишите слово. </w:t>
            </w:r>
          </w:p>
          <w:p w:rsidR="00574B00" w:rsidRPr="00A82A0E" w:rsidRDefault="00574B00" w:rsidP="004E4126">
            <w:pPr>
              <w:jc w:val="both"/>
              <w:rPr>
                <w:rFonts w:ascii="Times New Roman" w:hAnsi="Times New Roman" w:cs="Times New Roman"/>
              </w:rPr>
            </w:pPr>
            <w:r w:rsidRPr="004E4126">
              <w:rPr>
                <w:rFonts w:ascii="Times New Roman" w:hAnsi="Times New Roman" w:cs="Times New Roman"/>
              </w:rPr>
              <w:t>Метод структурного анализа, в котором используются монохроматическое излучение</w:t>
            </w:r>
            <w:r w:rsidRPr="00A82A0E">
              <w:rPr>
                <w:rFonts w:ascii="Times New Roman" w:hAnsi="Times New Roman" w:cs="Times New Roman"/>
              </w:rPr>
              <w:t xml:space="preserve"> и </w:t>
            </w:r>
            <w:proofErr w:type="spellStart"/>
            <w:r w:rsidRPr="00A82A0E">
              <w:rPr>
                <w:rFonts w:ascii="Times New Roman" w:hAnsi="Times New Roman" w:cs="Times New Roman"/>
              </w:rPr>
              <w:t>разориентированные</w:t>
            </w:r>
            <w:proofErr w:type="spellEnd"/>
            <w:r w:rsidRPr="00A82A0E">
              <w:rPr>
                <w:rFonts w:ascii="Times New Roman" w:hAnsi="Times New Roman" w:cs="Times New Roman"/>
              </w:rPr>
              <w:t xml:space="preserve"> кристаллиты</w:t>
            </w:r>
            <w:r>
              <w:rPr>
                <w:rFonts w:ascii="Times New Roman" w:hAnsi="Times New Roman" w:cs="Times New Roman"/>
              </w:rPr>
              <w:t>,</w:t>
            </w:r>
            <w:r w:rsidRPr="00A82A0E">
              <w:rPr>
                <w:rFonts w:ascii="Times New Roman" w:hAnsi="Times New Roman" w:cs="Times New Roman"/>
              </w:rPr>
              <w:t xml:space="preserve"> называют </w:t>
            </w:r>
            <w:proofErr w:type="spellStart"/>
            <w:r w:rsidRPr="00A82A0E">
              <w:rPr>
                <w:rFonts w:ascii="Times New Roman" w:hAnsi="Times New Roman" w:cs="Times New Roman"/>
              </w:rPr>
              <w:t>методом__________</w:t>
            </w:r>
            <w:proofErr w:type="spellEnd"/>
            <w:r w:rsidRPr="00A82A0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порошка</w:t>
            </w: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1B713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1B713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28. Прочитайте текст и установите последовательность. 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п</w:t>
            </w:r>
            <w:r w:rsidRPr="00A82A0E">
              <w:rPr>
                <w:rFonts w:ascii="Times New Roman" w:hAnsi="Times New Roman" w:cs="Times New Roman"/>
              </w:rPr>
              <w:t xml:space="preserve">оследовательность величин </w:t>
            </w:r>
            <w:r w:rsidRPr="00A82A0E">
              <w:rPr>
                <w:rFonts w:ascii="Times New Roman" w:hAnsi="Times New Roman" w:cs="Times New Roman"/>
              </w:rPr>
              <w:lastRenderedPageBreak/>
              <w:t>скоростей упругих волн в порядке убывания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алмаз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вода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алюминий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смола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856F78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lastRenderedPageBreak/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4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29. 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Прочитайте текст и впишите слово. </w:t>
            </w:r>
          </w:p>
          <w:p w:rsidR="00574B00" w:rsidRPr="00A82A0E" w:rsidRDefault="00574B00" w:rsidP="00844345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A82A0E">
              <w:rPr>
                <w:rFonts w:ascii="Times New Roman" w:hAnsi="Times New Roman" w:cs="Times New Roman"/>
              </w:rPr>
              <w:t>Туннелирование</w:t>
            </w:r>
            <w:proofErr w:type="spellEnd"/>
            <w:r w:rsidRPr="00A82A0E">
              <w:rPr>
                <w:rFonts w:ascii="Times New Roman" w:hAnsi="Times New Roman" w:cs="Times New Roman"/>
              </w:rPr>
              <w:t xml:space="preserve"> сверхпроводящей пары из одного сверхпроводника в другой, </w:t>
            </w:r>
            <w:proofErr w:type="gramStart"/>
            <w:r w:rsidRPr="00A82A0E">
              <w:rPr>
                <w:rFonts w:ascii="Times New Roman" w:hAnsi="Times New Roman" w:cs="Times New Roman"/>
              </w:rPr>
              <w:t>разделенных</w:t>
            </w:r>
            <w:proofErr w:type="gramEnd"/>
            <w:r w:rsidRPr="00A82A0E">
              <w:rPr>
                <w:rFonts w:ascii="Times New Roman" w:hAnsi="Times New Roman" w:cs="Times New Roman"/>
              </w:rPr>
              <w:t xml:space="preserve"> тонкой прослойкой диэлектрического материала, называется эффектом __________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A82A0E">
              <w:rPr>
                <w:rFonts w:ascii="Times New Roman" w:hAnsi="Times New Roman" w:cs="Times New Roman"/>
              </w:rPr>
              <w:t>Джозефсона</w:t>
            </w:r>
            <w:proofErr w:type="spellEnd"/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30. 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Прочитайте текст и впишите слово. </w:t>
            </w:r>
          </w:p>
          <w:p w:rsidR="00574B00" w:rsidRPr="00A82A0E" w:rsidRDefault="00574B00" w:rsidP="00844345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Наибольшее напряжение, при котором еще не наблюдается пластическая деформация, называется пределом __________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упругости</w:t>
            </w:r>
          </w:p>
        </w:tc>
      </w:tr>
      <w:tr w:rsidR="00574B00" w:rsidRPr="00A82A0E" w:rsidTr="00574B00">
        <w:trPr>
          <w:trHeight w:val="510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E127F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1. Прочитайте текст и установите последовательность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4A5C33">
              <w:rPr>
                <w:rFonts w:ascii="Times New Roman" w:hAnsi="Times New Roman" w:cs="Times New Roman"/>
              </w:rPr>
              <w:t>Установите последовательность величины интенсивности</w:t>
            </w:r>
            <w:r w:rsidRPr="00A82A0E">
              <w:rPr>
                <w:rFonts w:ascii="Times New Roman" w:hAnsi="Times New Roman" w:cs="Times New Roman"/>
              </w:rPr>
              <w:t xml:space="preserve"> рефлекса на </w:t>
            </w:r>
            <w:proofErr w:type="spellStart"/>
            <w:r w:rsidRPr="00A82A0E">
              <w:rPr>
                <w:rFonts w:ascii="Times New Roman" w:hAnsi="Times New Roman" w:cs="Times New Roman"/>
              </w:rPr>
              <w:t>ренгенограмме</w:t>
            </w:r>
            <w:proofErr w:type="spellEnd"/>
            <w:r w:rsidRPr="00A82A0E">
              <w:rPr>
                <w:rFonts w:ascii="Times New Roman" w:hAnsi="Times New Roman" w:cs="Times New Roman"/>
              </w:rPr>
              <w:t xml:space="preserve"> без учета структурного и атомного фактора</w:t>
            </w:r>
            <w:r>
              <w:rPr>
                <w:rFonts w:ascii="Times New Roman" w:hAnsi="Times New Roman" w:cs="Times New Roman"/>
              </w:rPr>
              <w:t xml:space="preserve"> по убыванию</w:t>
            </w:r>
            <w:r w:rsidRPr="00A82A0E">
              <w:rPr>
                <w:rFonts w:ascii="Times New Roman" w:hAnsi="Times New Roman" w:cs="Times New Roman"/>
              </w:rPr>
              <w:t>: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(100);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(110);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(330);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(770)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4B3B0B"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74B00" w:rsidRPr="00A82A0E" w:rsidRDefault="00574B00" w:rsidP="004B3B0B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82A0E">
                    <w:rPr>
                      <w:rFonts w:ascii="Times New Roman" w:hAnsi="Times New Roman" w:cs="Times New Roman"/>
                      <w:lang w:eastAsia="en-US"/>
                    </w:rPr>
                    <w:t>4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2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с</w:t>
            </w:r>
            <w:r w:rsidRPr="00A82A0E">
              <w:rPr>
                <w:rFonts w:ascii="Times New Roman" w:hAnsi="Times New Roman" w:cs="Times New Roman"/>
              </w:rPr>
              <w:t>оответствие рассеивающей способности элементов структуры и факторов</w:t>
            </w:r>
            <w:r>
              <w:rPr>
                <w:rFonts w:ascii="Times New Roman" w:hAnsi="Times New Roman" w:cs="Times New Roman"/>
              </w:rPr>
              <w:t>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1792"/>
              <w:gridCol w:w="2488"/>
            </w:tblGrid>
            <w:tr w:rsidR="00574B00" w:rsidRPr="00A82A0E" w:rsidTr="00574B00">
              <w:tc>
                <w:tcPr>
                  <w:tcW w:w="1792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Фактор</w:t>
                  </w:r>
                </w:p>
              </w:tc>
              <w:tc>
                <w:tcPr>
                  <w:tcW w:w="2488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Структура</w:t>
                  </w:r>
                </w:p>
              </w:tc>
            </w:tr>
            <w:tr w:rsidR="00574B00" w:rsidRPr="00A82A0E" w:rsidTr="00574B00">
              <w:tc>
                <w:tcPr>
                  <w:tcW w:w="1792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структурный</w:t>
                  </w:r>
                </w:p>
              </w:tc>
              <w:tc>
                <w:tcPr>
                  <w:tcW w:w="2488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ячейки;</w:t>
                  </w:r>
                </w:p>
              </w:tc>
            </w:tr>
            <w:tr w:rsidR="00574B00" w:rsidRPr="00A82A0E" w:rsidTr="00574B00">
              <w:tc>
                <w:tcPr>
                  <w:tcW w:w="1792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атомный</w:t>
                  </w:r>
                </w:p>
              </w:tc>
              <w:tc>
                <w:tcPr>
                  <w:tcW w:w="2488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атома;</w:t>
                  </w:r>
                </w:p>
              </w:tc>
            </w:tr>
            <w:tr w:rsidR="00574B00" w:rsidRPr="00A82A0E" w:rsidTr="00574B00">
              <w:tc>
                <w:tcPr>
                  <w:tcW w:w="179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</w:p>
              </w:tc>
              <w:tc>
                <w:tcPr>
                  <w:tcW w:w="2488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электрона;</w:t>
                  </w:r>
                </w:p>
              </w:tc>
            </w:tr>
            <w:tr w:rsidR="00574B00" w:rsidRPr="00A82A0E" w:rsidTr="00574B00">
              <w:tc>
                <w:tcPr>
                  <w:tcW w:w="179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</w:p>
              </w:tc>
              <w:tc>
                <w:tcPr>
                  <w:tcW w:w="2488" w:type="dxa"/>
                </w:tcPr>
                <w:p w:rsidR="00574B00" w:rsidRPr="00A82A0E" w:rsidRDefault="00574B00" w:rsidP="0040154A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атомных плоскостей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pPr w:leftFromText="180" w:rightFromText="180" w:vertAnchor="text" w:horzAnchor="margin" w:tblpXSpec="center" w:tblpY="166"/>
              <w:tblOverlap w:val="never"/>
              <w:tblW w:w="0" w:type="auto"/>
              <w:tblLayout w:type="fixed"/>
              <w:tblLook w:val="04A0"/>
            </w:tblPr>
            <w:tblGrid>
              <w:gridCol w:w="360"/>
              <w:gridCol w:w="360"/>
            </w:tblGrid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</w:rPr>
                    <w:t>2</w:t>
                  </w:r>
                </w:p>
              </w:tc>
            </w:tr>
            <w:tr w:rsidR="00574B00" w:rsidRPr="00A82A0E" w:rsidTr="00C232E9"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856F78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3.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 Прочитайте текст и впишите слово.</w:t>
            </w:r>
          </w:p>
          <w:p w:rsidR="00574B00" w:rsidRPr="00A82A0E" w:rsidRDefault="00574B00" w:rsidP="00856F78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Отсутствие на рентгенограмме разрешенных рефлексов (</w:t>
            </w:r>
            <w:r w:rsidRPr="00A82A0E">
              <w:rPr>
                <w:rFonts w:ascii="Times New Roman" w:hAnsi="Times New Roman" w:cs="Times New Roman"/>
                <w:lang w:val="en-US"/>
              </w:rPr>
              <w:t>I</w:t>
            </w:r>
            <w:r w:rsidRPr="00A82A0E">
              <w:rPr>
                <w:rFonts w:ascii="Times New Roman" w:hAnsi="Times New Roman" w:cs="Times New Roman"/>
              </w:rPr>
              <w:t>=0) называется законом __________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погасания</w:t>
            </w:r>
          </w:p>
        </w:tc>
      </w:tr>
      <w:tr w:rsidR="00574B00" w:rsidRPr="00A82A0E" w:rsidTr="00574B00"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4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</w:t>
            </w:r>
            <w:r w:rsidRPr="00A82A0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</w:t>
            </w:r>
            <w:r w:rsidRPr="00A82A0E">
              <w:rPr>
                <w:rFonts w:ascii="Times New Roman" w:hAnsi="Times New Roman" w:cs="Times New Roman"/>
              </w:rPr>
              <w:t>оответствие точечной группы и их сингонии:</w:t>
            </w:r>
          </w:p>
          <w:tbl>
            <w:tblPr>
              <w:tblStyle w:val="af7"/>
              <w:tblW w:w="4280" w:type="dxa"/>
              <w:tblLayout w:type="fixed"/>
              <w:tblLook w:val="04A0"/>
            </w:tblPr>
            <w:tblGrid>
              <w:gridCol w:w="1222"/>
              <w:gridCol w:w="3058"/>
            </w:tblGrid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Точечная группа</w:t>
                  </w:r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Сингония</w:t>
                  </w:r>
                </w:p>
              </w:tc>
            </w:tr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</w:rPr>
                    <w:t>1) 23</w:t>
                  </w:r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кубическая</w:t>
                  </w:r>
                </w:p>
              </w:tc>
            </w:tr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</w:rPr>
                    <w:t>2) 32</w:t>
                  </w:r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тетрагональная</w:t>
                  </w:r>
                </w:p>
              </w:tc>
            </w:tr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</w:rPr>
                    <w:t xml:space="preserve">3)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  <w:lang w:val="en-US"/>
                    </w:rPr>
                    <w:t>mmm</w:t>
                  </w:r>
                  <w:proofErr w:type="spellEnd"/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гексагональная</w:t>
                  </w:r>
                </w:p>
              </w:tc>
            </w:tr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</w:rPr>
                    <w:t xml:space="preserve">4) </w:t>
                  </w: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1</w:t>
                  </w:r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) тригональная</w:t>
                  </w:r>
                </w:p>
              </w:tc>
            </w:tr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>) ромбическая</w:t>
                  </w:r>
                </w:p>
              </w:tc>
            </w:tr>
            <w:tr w:rsidR="00574B00" w:rsidRPr="00A82A0E" w:rsidTr="00574B00">
              <w:tc>
                <w:tcPr>
                  <w:tcW w:w="1222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</w:p>
              </w:tc>
              <w:tc>
                <w:tcPr>
                  <w:tcW w:w="3058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е) моноклинная</w:t>
                  </w:r>
                </w:p>
              </w:tc>
            </w:tr>
          </w:tbl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88" w:type="pct"/>
          </w:tcPr>
          <w:tbl>
            <w:tblPr>
              <w:tblStyle w:val="af7"/>
              <w:tblpPr w:leftFromText="180" w:rightFromText="180" w:vertAnchor="text" w:horzAnchor="margin" w:tblpY="-263"/>
              <w:tblOverlap w:val="never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856F78"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4</w:t>
                  </w:r>
                </w:p>
              </w:tc>
            </w:tr>
            <w:tr w:rsidR="00574B00" w:rsidRPr="00A82A0E" w:rsidTr="00856F78"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ж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717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AB3D6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5. Прочитайте текст и установите соответствие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тановите с</w:t>
            </w:r>
            <w:r w:rsidRPr="00A82A0E">
              <w:rPr>
                <w:rFonts w:ascii="Times New Roman" w:hAnsi="Times New Roman" w:cs="Times New Roman"/>
              </w:rPr>
              <w:t>оответствие типов дефектов и их размерности:</w:t>
            </w:r>
          </w:p>
          <w:tbl>
            <w:tblPr>
              <w:tblStyle w:val="af7"/>
              <w:tblW w:w="4280" w:type="dxa"/>
              <w:tblLayout w:type="fixed"/>
              <w:tblLook w:val="04A0"/>
            </w:tblPr>
            <w:tblGrid>
              <w:gridCol w:w="2346"/>
              <w:gridCol w:w="1934"/>
            </w:tblGrid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Тип дефекта</w:t>
                  </w: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Размерность</w:t>
                  </w:r>
                </w:p>
              </w:tc>
            </w:tr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) точечные</w:t>
                  </w: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а) 5</w:t>
                  </w:r>
                </w:p>
              </w:tc>
            </w:tr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) дислокации</w:t>
                  </w: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б) 4</w:t>
                  </w:r>
                </w:p>
              </w:tc>
            </w:tr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3) </w:t>
                  </w: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малоугловые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 xml:space="preserve"> границы кристаллических блоков</w:t>
                  </w: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) 3</w:t>
                  </w:r>
                </w:p>
              </w:tc>
            </w:tr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 xml:space="preserve">4) макроскопические дефекты строения </w:t>
                  </w:r>
                  <w:r w:rsidRPr="00A82A0E">
                    <w:rPr>
                      <w:rFonts w:ascii="Times New Roman" w:hAnsi="Times New Roman" w:cs="Times New Roman"/>
                    </w:rPr>
                    <w:lastRenderedPageBreak/>
                    <w:t>кристаллов</w:t>
                  </w: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lastRenderedPageBreak/>
                    <w:t>г) 2</w:t>
                  </w:r>
                </w:p>
              </w:tc>
            </w:tr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A82A0E">
                    <w:rPr>
                      <w:rFonts w:ascii="Times New Roman" w:hAnsi="Times New Roman" w:cs="Times New Roman"/>
                    </w:rPr>
                    <w:t>) 1</w:t>
                  </w:r>
                </w:p>
              </w:tc>
            </w:tr>
            <w:tr w:rsidR="00574B00" w:rsidRPr="00A82A0E" w:rsidTr="00574B00">
              <w:tc>
                <w:tcPr>
                  <w:tcW w:w="2346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  <w:caps/>
                    </w:rPr>
                  </w:pPr>
                </w:p>
              </w:tc>
              <w:tc>
                <w:tcPr>
                  <w:tcW w:w="1934" w:type="dxa"/>
                </w:tcPr>
                <w:p w:rsidR="00574B00" w:rsidRPr="00A82A0E" w:rsidRDefault="00574B00" w:rsidP="0040154A">
                  <w:pPr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е) 0</w:t>
                  </w:r>
                </w:p>
              </w:tc>
            </w:tr>
          </w:tbl>
          <w:p w:rsidR="00574B00" w:rsidRPr="00A82A0E" w:rsidRDefault="00574B00" w:rsidP="0040154A">
            <w:pPr>
              <w:rPr>
                <w:rFonts w:ascii="Times New Roman" w:hAnsi="Times New Roman" w:cs="Times New Roman"/>
                <w:caps/>
              </w:rPr>
            </w:pPr>
          </w:p>
        </w:tc>
        <w:tc>
          <w:tcPr>
            <w:tcW w:w="788" w:type="pct"/>
          </w:tcPr>
          <w:tbl>
            <w:tblPr>
              <w:tblStyle w:val="af7"/>
              <w:tblpPr w:leftFromText="180" w:rightFromText="180" w:vertAnchor="text" w:horzAnchor="margin" w:tblpY="-233"/>
              <w:tblOverlap w:val="never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856F78"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lastRenderedPageBreak/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  <w:lang w:val="en-US"/>
                    </w:rPr>
                  </w:pPr>
                  <w:r w:rsidRPr="00A82A0E">
                    <w:rPr>
                      <w:rFonts w:ascii="Times New Roman" w:hAnsi="Times New Roman" w:cs="Times New Roman"/>
                      <w:caps/>
                      <w:lang w:val="en-US"/>
                    </w:rPr>
                    <w:t>4</w:t>
                  </w:r>
                </w:p>
              </w:tc>
            </w:tr>
            <w:tr w:rsidR="00574B00" w:rsidRPr="00A82A0E" w:rsidTr="00856F78"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е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proofErr w:type="spellStart"/>
                  <w:r w:rsidRPr="00A82A0E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856F78">
                  <w:pPr>
                    <w:ind w:firstLine="48"/>
                    <w:jc w:val="center"/>
                    <w:rPr>
                      <w:rFonts w:ascii="Times New Roman" w:hAnsi="Times New Roman" w:cs="Times New Roman"/>
                      <w:caps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574B00" w:rsidRPr="00A82A0E" w:rsidRDefault="00574B00" w:rsidP="00A16DC6">
            <w:pPr>
              <w:ind w:firstLine="48"/>
              <w:jc w:val="center"/>
              <w:rPr>
                <w:rFonts w:ascii="Times New Roman" w:hAnsi="Times New Roman" w:cs="Times New Roman"/>
                <w:caps/>
              </w:rPr>
            </w:pPr>
          </w:p>
        </w:tc>
      </w:tr>
      <w:tr w:rsidR="00574B00" w:rsidRPr="00A82A0E" w:rsidTr="00574B00">
        <w:trPr>
          <w:trHeight w:val="562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hAnsi="Times New Roman" w:cs="Times New Roman"/>
                <w:color w:val="000000"/>
              </w:rPr>
            </w:pPr>
            <w:r w:rsidRPr="00A82A0E">
              <w:rPr>
                <w:rFonts w:ascii="Times New Roman" w:hAnsi="Times New Roman" w:cs="Times New Roman"/>
                <w:caps/>
              </w:rPr>
              <w:t xml:space="preserve">36. </w:t>
            </w:r>
            <w:r w:rsidRPr="00A82A0E">
              <w:rPr>
                <w:rFonts w:ascii="Times New Roman" w:hAnsi="Times New Roman" w:cs="Times New Roman"/>
                <w:color w:val="000000"/>
              </w:rPr>
              <w:t>Прочитайте текст и в</w:t>
            </w:r>
            <w:r w:rsidRPr="00A82A0E">
              <w:rPr>
                <w:rFonts w:ascii="Times New Roman" w:eastAsia="Times New Roman" w:hAnsi="Times New Roman" w:cs="Times New Roman"/>
                <w:color w:val="000000"/>
              </w:rPr>
              <w:t>ыберите один правильный ответ</w:t>
            </w:r>
            <w:r w:rsidRPr="00A82A0E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  <w:p w:rsidR="00574B00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Наиболее точным методом для определения структуры является</w:t>
            </w:r>
            <w:r>
              <w:rPr>
                <w:rFonts w:ascii="Times New Roman" w:hAnsi="Times New Roman" w:cs="Times New Roman"/>
              </w:rPr>
              <w:t>: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рентгенография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2) </w:t>
            </w:r>
            <w:proofErr w:type="spellStart"/>
            <w:r w:rsidRPr="00A82A0E">
              <w:rPr>
                <w:rFonts w:ascii="Times New Roman" w:hAnsi="Times New Roman" w:cs="Times New Roman"/>
              </w:rPr>
              <w:t>нейронография</w:t>
            </w:r>
            <w:proofErr w:type="spellEnd"/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электронография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) СВЧ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</w:t>
            </w:r>
          </w:p>
        </w:tc>
      </w:tr>
      <w:tr w:rsidR="00574B00" w:rsidRPr="00A82A0E" w:rsidTr="00574B00">
        <w:trPr>
          <w:trHeight w:val="562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rPr>
                <w:rFonts w:ascii="Times New Roman" w:eastAsia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7.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 </w:t>
            </w:r>
            <w:r w:rsidRPr="00A82A0E">
              <w:rPr>
                <w:rFonts w:ascii="Times New Roman" w:hAnsi="Times New Roman" w:cs="Times New Roman"/>
              </w:rPr>
              <w:t>Прочитайте текст и установите последовательность</w:t>
            </w:r>
            <w:r w:rsidRPr="00A82A0E">
              <w:rPr>
                <w:rFonts w:ascii="Times New Roman" w:eastAsia="Times New Roman" w:hAnsi="Times New Roman" w:cs="Times New Roman"/>
              </w:rPr>
              <w:t>.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  <w:caps/>
              </w:rPr>
            </w:pPr>
            <w:r>
              <w:rPr>
                <w:rFonts w:ascii="Times New Roman" w:hAnsi="Times New Roman" w:cs="Times New Roman"/>
              </w:rPr>
              <w:t>Расположите</w:t>
            </w:r>
            <w:r w:rsidRPr="00A82A0E">
              <w:rPr>
                <w:rFonts w:ascii="Times New Roman" w:hAnsi="Times New Roman" w:cs="Times New Roman"/>
              </w:rPr>
              <w:t xml:space="preserve"> в порядке увеличения температуры Дебая: 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поваренная соль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2) литий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) алмаз</w:t>
            </w:r>
          </w:p>
          <w:p w:rsidR="00574B00" w:rsidRPr="00A82A0E" w:rsidRDefault="00574B00" w:rsidP="0040154A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4) свинец 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856F78"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723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Default="00574B00" w:rsidP="006A2674">
            <w:pPr>
              <w:rPr>
                <w:rFonts w:ascii="Times New Roman" w:hAnsi="Times New Roman" w:cs="Times New Roman"/>
                <w:caps/>
              </w:rPr>
            </w:pPr>
            <w:r w:rsidRPr="00A82A0E">
              <w:rPr>
                <w:rFonts w:ascii="Times New Roman" w:hAnsi="Times New Roman" w:cs="Times New Roman"/>
              </w:rPr>
              <w:t xml:space="preserve">38. 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Прочитайте текст и впишите слово. </w:t>
            </w:r>
            <w:r w:rsidRPr="00A82A0E">
              <w:rPr>
                <w:rFonts w:ascii="Times New Roman" w:hAnsi="Times New Roman" w:cs="Times New Roman"/>
                <w:caps/>
              </w:rPr>
              <w:t xml:space="preserve"> </w:t>
            </w:r>
          </w:p>
          <w:p w:rsidR="00574B00" w:rsidRPr="00A82A0E" w:rsidRDefault="00574B00" w:rsidP="006A2674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Разность волновых векторов падающей на кристалл волны </w:t>
            </w:r>
            <w:r w:rsidRPr="00A82A0E">
              <w:rPr>
                <w:rFonts w:ascii="Times New Roman" w:hAnsi="Times New Roman" w:cs="Times New Roman"/>
                <w:position w:val="-4"/>
              </w:rPr>
              <w:object w:dxaOrig="200" w:dyaOrig="320">
                <v:shape id="_x0000_i1035" type="#_x0000_t75" style="width:9.75pt;height:15.75pt" o:ole="">
                  <v:imagedata r:id="rId29" o:title=""/>
                </v:shape>
                <o:OLEObject Type="Embed" ProgID="Equation.3" ShapeID="_x0000_i1035" DrawAspect="Content" ObjectID="_1819195093" r:id="rId30"/>
              </w:object>
            </w:r>
            <w:r w:rsidRPr="00A82A0E">
              <w:rPr>
                <w:rFonts w:ascii="Times New Roman" w:hAnsi="Times New Roman" w:cs="Times New Roman"/>
              </w:rPr>
              <w:t xml:space="preserve"> и </w:t>
            </w:r>
            <w:proofErr w:type="spellStart"/>
            <w:r w:rsidRPr="00A82A0E">
              <w:rPr>
                <w:rFonts w:ascii="Times New Roman" w:hAnsi="Times New Roman" w:cs="Times New Roman"/>
              </w:rPr>
              <w:t>дифракгированной</w:t>
            </w:r>
            <w:proofErr w:type="spellEnd"/>
            <w:r w:rsidRPr="00A82A0E">
              <w:rPr>
                <w:rFonts w:ascii="Times New Roman" w:hAnsi="Times New Roman" w:cs="Times New Roman"/>
              </w:rPr>
              <w:t xml:space="preserve"> на решетке </w:t>
            </w:r>
            <w:r w:rsidRPr="00A82A0E">
              <w:rPr>
                <w:rFonts w:ascii="Times New Roman" w:hAnsi="Times New Roman" w:cs="Times New Roman"/>
                <w:position w:val="-4"/>
              </w:rPr>
              <w:object w:dxaOrig="200" w:dyaOrig="320">
                <v:shape id="_x0000_i1036" type="#_x0000_t75" style="width:9.75pt;height:15.75pt" o:ole="">
                  <v:imagedata r:id="rId31" o:title=""/>
                </v:shape>
                <o:OLEObject Type="Embed" ProgID="Equation.3" ShapeID="_x0000_i1036" DrawAspect="Content" ObjectID="_1819195094" r:id="rId32"/>
              </w:object>
            </w:r>
            <w:r w:rsidRPr="00A82A0E">
              <w:rPr>
                <w:rFonts w:ascii="Times New Roman" w:hAnsi="Times New Roman" w:cs="Times New Roman"/>
              </w:rPr>
              <w:sym w:font="Symbol" w:char="F0A2"/>
            </w:r>
            <w:r w:rsidRPr="00A82A0E">
              <w:rPr>
                <w:rFonts w:ascii="Times New Roman" w:hAnsi="Times New Roman" w:cs="Times New Roman"/>
              </w:rPr>
              <w:t xml:space="preserve"> называется вектором __________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рассеяния</w:t>
            </w:r>
          </w:p>
        </w:tc>
      </w:tr>
      <w:tr w:rsidR="00574B00" w:rsidRPr="00A82A0E" w:rsidTr="00574B00">
        <w:trPr>
          <w:trHeight w:val="723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39. Прочитайте текст и установите последовательность.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A82A0E">
              <w:rPr>
                <w:rFonts w:ascii="Times New Roman" w:hAnsi="Times New Roman" w:cs="Times New Roman"/>
              </w:rPr>
              <w:t xml:space="preserve">становите </w:t>
            </w:r>
            <w:r>
              <w:rPr>
                <w:rFonts w:ascii="Times New Roman" w:hAnsi="Times New Roman" w:cs="Times New Roman"/>
              </w:rPr>
              <w:t>п</w:t>
            </w:r>
            <w:r w:rsidRPr="00A82A0E">
              <w:rPr>
                <w:rFonts w:ascii="Times New Roman" w:hAnsi="Times New Roman" w:cs="Times New Roman"/>
              </w:rPr>
              <w:t>оследовательность величин модулей упругости кристаллов по возрастанию: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1) Алмаз;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2) </w:t>
            </w:r>
            <w:r w:rsidRPr="00A82A0E">
              <w:rPr>
                <w:rFonts w:ascii="Times New Roman" w:hAnsi="Times New Roman" w:cs="Times New Roman"/>
                <w:lang w:val="en-US"/>
              </w:rPr>
              <w:t>Fe</w:t>
            </w:r>
            <w:r w:rsidRPr="00A82A0E">
              <w:rPr>
                <w:rFonts w:ascii="Times New Roman" w:hAnsi="Times New Roman" w:cs="Times New Roman"/>
              </w:rPr>
              <w:t>;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3) </w:t>
            </w:r>
            <w:proofErr w:type="spellStart"/>
            <w:r w:rsidRPr="00A82A0E">
              <w:rPr>
                <w:rFonts w:ascii="Times New Roman" w:hAnsi="Times New Roman" w:cs="Times New Roman"/>
                <w:lang w:val="en-US"/>
              </w:rPr>
              <w:t>NaCl</w:t>
            </w:r>
            <w:proofErr w:type="spellEnd"/>
            <w:r w:rsidRPr="00A82A0E">
              <w:rPr>
                <w:rFonts w:ascii="Times New Roman" w:hAnsi="Times New Roman" w:cs="Times New Roman"/>
              </w:rPr>
              <w:t>;</w:t>
            </w:r>
          </w:p>
          <w:p w:rsidR="00574B00" w:rsidRPr="00A82A0E" w:rsidRDefault="00574B00" w:rsidP="0040154A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 xml:space="preserve">4) </w:t>
            </w:r>
            <w:proofErr w:type="spellStart"/>
            <w:r w:rsidRPr="00A82A0E">
              <w:rPr>
                <w:rFonts w:ascii="Times New Roman" w:hAnsi="Times New Roman" w:cs="Times New Roman"/>
              </w:rPr>
              <w:t>Хе</w:t>
            </w:r>
            <w:proofErr w:type="spellEnd"/>
            <w:r w:rsidRPr="00A82A0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788" w:type="pct"/>
          </w:tcPr>
          <w:tbl>
            <w:tblPr>
              <w:tblStyle w:val="af7"/>
              <w:tblW w:w="1440" w:type="dxa"/>
              <w:tblLayout w:type="fixed"/>
              <w:tblLook w:val="04A0"/>
            </w:tblPr>
            <w:tblGrid>
              <w:gridCol w:w="360"/>
              <w:gridCol w:w="360"/>
              <w:gridCol w:w="360"/>
              <w:gridCol w:w="360"/>
            </w:tblGrid>
            <w:tr w:rsidR="00574B00" w:rsidRPr="00A82A0E" w:rsidTr="00856F78"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574B00" w:rsidRPr="00A82A0E" w:rsidRDefault="00574B00" w:rsidP="00A16DC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82A0E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</w:tbl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74B00" w:rsidRPr="00A82A0E" w:rsidTr="00574B00">
        <w:trPr>
          <w:trHeight w:val="434"/>
        </w:trPr>
        <w:tc>
          <w:tcPr>
            <w:tcW w:w="559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51" w:type="pct"/>
            <w:vMerge/>
          </w:tcPr>
          <w:p w:rsidR="00574B00" w:rsidRPr="00A82A0E" w:rsidRDefault="00574B00" w:rsidP="002A1B0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502" w:type="pct"/>
          </w:tcPr>
          <w:p w:rsidR="00574B00" w:rsidRPr="00A82A0E" w:rsidRDefault="00574B00" w:rsidP="00856F78">
            <w:pPr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40.</w:t>
            </w:r>
            <w:r w:rsidRPr="00A82A0E">
              <w:rPr>
                <w:rFonts w:ascii="Times New Roman" w:eastAsia="Times New Roman" w:hAnsi="Times New Roman" w:cs="Times New Roman"/>
              </w:rPr>
              <w:t xml:space="preserve"> Прочитайте текст и впишите слово.</w:t>
            </w:r>
          </w:p>
          <w:p w:rsidR="00574B00" w:rsidRPr="00A82A0E" w:rsidRDefault="00574B00" w:rsidP="003E22C1">
            <w:pPr>
              <w:jc w:val="both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Значительные концентрации вакансий могут приводить к образованию центров __________.</w:t>
            </w:r>
          </w:p>
        </w:tc>
        <w:tc>
          <w:tcPr>
            <w:tcW w:w="788" w:type="pct"/>
          </w:tcPr>
          <w:p w:rsidR="00574B00" w:rsidRPr="00A82A0E" w:rsidRDefault="00574B00" w:rsidP="00A16DC6">
            <w:pPr>
              <w:jc w:val="center"/>
              <w:rPr>
                <w:rFonts w:ascii="Times New Roman" w:hAnsi="Times New Roman" w:cs="Times New Roman"/>
              </w:rPr>
            </w:pPr>
            <w:r w:rsidRPr="00A82A0E">
              <w:rPr>
                <w:rFonts w:ascii="Times New Roman" w:hAnsi="Times New Roman" w:cs="Times New Roman"/>
              </w:rPr>
              <w:t>окраски</w:t>
            </w:r>
          </w:p>
        </w:tc>
      </w:tr>
    </w:tbl>
    <w:p w:rsidR="001605C7" w:rsidRDefault="001605C7" w:rsidP="002A1B05">
      <w:pPr>
        <w:rPr>
          <w:rFonts w:ascii="Times New Roman" w:hAnsi="Times New Roman" w:cs="Times New Roman"/>
        </w:rPr>
      </w:pPr>
      <w:bookmarkStart w:id="0" w:name="_GoBack"/>
    </w:p>
    <w:bookmarkEnd w:id="0"/>
    <w:p w:rsidR="001605C7" w:rsidRPr="00A16DC6" w:rsidRDefault="001605C7" w:rsidP="008B1762">
      <w:pPr>
        <w:rPr>
          <w:rFonts w:ascii="Times New Roman" w:hAnsi="Times New Roman" w:cs="Times New Roman"/>
          <w:lang w:val="en-US"/>
        </w:rPr>
      </w:pPr>
    </w:p>
    <w:sectPr w:rsidR="001605C7" w:rsidRPr="00A16DC6" w:rsidSect="003E4C26">
      <w:headerReference w:type="even" r:id="rId33"/>
      <w:headerReference w:type="default" r:id="rId34"/>
      <w:headerReference w:type="first" r:id="rId35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2B40" w:rsidRDefault="00032B40" w:rsidP="00DE266B">
      <w:r>
        <w:separator/>
      </w:r>
    </w:p>
  </w:endnote>
  <w:endnote w:type="continuationSeparator" w:id="0">
    <w:p w:rsidR="00032B40" w:rsidRDefault="00032B40" w:rsidP="00DE266B">
      <w:r>
        <w:continuationSeparator/>
      </w:r>
    </w:p>
  </w:endnote>
  <w:endnote w:type="continuationNotice" w:id="1">
    <w:p w:rsidR="00032B40" w:rsidRDefault="00032B40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2B40" w:rsidRDefault="00032B40" w:rsidP="00DE266B">
      <w:r>
        <w:separator/>
      </w:r>
    </w:p>
  </w:footnote>
  <w:footnote w:type="continuationSeparator" w:id="0">
    <w:p w:rsidR="00032B40" w:rsidRDefault="00032B40" w:rsidP="00DE266B">
      <w:r>
        <w:continuationSeparator/>
      </w:r>
    </w:p>
  </w:footnote>
  <w:footnote w:type="continuationNotice" w:id="1">
    <w:p w:rsidR="00032B40" w:rsidRDefault="00032B40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2C1" w:rsidRDefault="003E22C1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2C1" w:rsidRDefault="003E22C1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2C1" w:rsidRDefault="003E22C1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5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6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9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3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5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17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8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0"/>
  </w:num>
  <w:num w:numId="3">
    <w:abstractNumId w:val="18"/>
  </w:num>
  <w:num w:numId="4">
    <w:abstractNumId w:val="10"/>
  </w:num>
  <w:num w:numId="5">
    <w:abstractNumId w:val="3"/>
  </w:num>
  <w:num w:numId="6">
    <w:abstractNumId w:val="17"/>
  </w:num>
  <w:num w:numId="7">
    <w:abstractNumId w:val="7"/>
  </w:num>
  <w:num w:numId="8">
    <w:abstractNumId w:val="12"/>
  </w:num>
  <w:num w:numId="9">
    <w:abstractNumId w:val="15"/>
  </w:num>
  <w:num w:numId="10">
    <w:abstractNumId w:val="20"/>
  </w:num>
  <w:num w:numId="11">
    <w:abstractNumId w:val="8"/>
  </w:num>
  <w:num w:numId="12">
    <w:abstractNumId w:val="21"/>
  </w:num>
  <w:num w:numId="13">
    <w:abstractNumId w:val="6"/>
  </w:num>
  <w:num w:numId="14">
    <w:abstractNumId w:val="11"/>
  </w:num>
  <w:num w:numId="15">
    <w:abstractNumId w:val="5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</w:num>
  <w:num w:numId="18">
    <w:abstractNumId w:val="16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3"/>
  </w:num>
  <w:num w:numId="20">
    <w:abstractNumId w:val="21"/>
  </w:num>
  <w:num w:numId="21">
    <w:abstractNumId w:val="14"/>
  </w:num>
  <w:num w:numId="22">
    <w:abstractNumId w:val="19"/>
  </w:num>
  <w:num w:numId="23">
    <w:abstractNumId w:val="9"/>
  </w:num>
  <w:num w:numId="24">
    <w:abstractNumId w:val="22"/>
  </w:num>
  <w:num w:numId="25">
    <w:abstractNumId w:val="23"/>
  </w:num>
  <w:num w:numId="26">
    <w:abstractNumId w:val="2"/>
  </w:num>
  <w:num w:numId="2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72706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20BD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30A"/>
    <w:rsid w:val="000266B4"/>
    <w:rsid w:val="00026D09"/>
    <w:rsid w:val="0002710A"/>
    <w:rsid w:val="000305D9"/>
    <w:rsid w:val="00031209"/>
    <w:rsid w:val="00031B3E"/>
    <w:rsid w:val="00032B40"/>
    <w:rsid w:val="00032D71"/>
    <w:rsid w:val="00033088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75C"/>
    <w:rsid w:val="00054D22"/>
    <w:rsid w:val="000555EA"/>
    <w:rsid w:val="0005671F"/>
    <w:rsid w:val="00063376"/>
    <w:rsid w:val="00065CDA"/>
    <w:rsid w:val="00066A17"/>
    <w:rsid w:val="000672B5"/>
    <w:rsid w:val="0006768E"/>
    <w:rsid w:val="000677D6"/>
    <w:rsid w:val="000701F2"/>
    <w:rsid w:val="00070ED2"/>
    <w:rsid w:val="000711B2"/>
    <w:rsid w:val="000725AE"/>
    <w:rsid w:val="00072847"/>
    <w:rsid w:val="00073639"/>
    <w:rsid w:val="00074100"/>
    <w:rsid w:val="0007439A"/>
    <w:rsid w:val="00074DE3"/>
    <w:rsid w:val="000761E1"/>
    <w:rsid w:val="0007688D"/>
    <w:rsid w:val="0008159E"/>
    <w:rsid w:val="00082A8F"/>
    <w:rsid w:val="00082AE8"/>
    <w:rsid w:val="0008321F"/>
    <w:rsid w:val="000845FC"/>
    <w:rsid w:val="00084A04"/>
    <w:rsid w:val="000852B1"/>
    <w:rsid w:val="00086E93"/>
    <w:rsid w:val="000876AC"/>
    <w:rsid w:val="00087A1D"/>
    <w:rsid w:val="0009038B"/>
    <w:rsid w:val="000921A9"/>
    <w:rsid w:val="00092C21"/>
    <w:rsid w:val="00094EC0"/>
    <w:rsid w:val="00096E0B"/>
    <w:rsid w:val="00096EBB"/>
    <w:rsid w:val="0009779A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5621"/>
    <w:rsid w:val="000C5655"/>
    <w:rsid w:val="000D1E5B"/>
    <w:rsid w:val="000D2281"/>
    <w:rsid w:val="000D2BA6"/>
    <w:rsid w:val="000D4172"/>
    <w:rsid w:val="000D4AA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4A59"/>
    <w:rsid w:val="000F5FE7"/>
    <w:rsid w:val="000F618B"/>
    <w:rsid w:val="000F6F78"/>
    <w:rsid w:val="000F71CC"/>
    <w:rsid w:val="000F737D"/>
    <w:rsid w:val="000F7D13"/>
    <w:rsid w:val="0010033D"/>
    <w:rsid w:val="0010148A"/>
    <w:rsid w:val="00102AD6"/>
    <w:rsid w:val="001050F1"/>
    <w:rsid w:val="00105155"/>
    <w:rsid w:val="00106921"/>
    <w:rsid w:val="0010792D"/>
    <w:rsid w:val="001079B3"/>
    <w:rsid w:val="00107ADA"/>
    <w:rsid w:val="00113202"/>
    <w:rsid w:val="001213F0"/>
    <w:rsid w:val="00122241"/>
    <w:rsid w:val="00122D8F"/>
    <w:rsid w:val="0012528A"/>
    <w:rsid w:val="00126D6A"/>
    <w:rsid w:val="00133585"/>
    <w:rsid w:val="00133948"/>
    <w:rsid w:val="00133F00"/>
    <w:rsid w:val="0013496F"/>
    <w:rsid w:val="00135843"/>
    <w:rsid w:val="00136BE5"/>
    <w:rsid w:val="00137512"/>
    <w:rsid w:val="00137DE5"/>
    <w:rsid w:val="0014238E"/>
    <w:rsid w:val="00142CBF"/>
    <w:rsid w:val="001437D8"/>
    <w:rsid w:val="00143C22"/>
    <w:rsid w:val="001444BA"/>
    <w:rsid w:val="00144898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605C7"/>
    <w:rsid w:val="0016109A"/>
    <w:rsid w:val="001628B9"/>
    <w:rsid w:val="001640AF"/>
    <w:rsid w:val="00164849"/>
    <w:rsid w:val="00165251"/>
    <w:rsid w:val="0016590F"/>
    <w:rsid w:val="00166A25"/>
    <w:rsid w:val="001673A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2388"/>
    <w:rsid w:val="001824EC"/>
    <w:rsid w:val="00185A23"/>
    <w:rsid w:val="00186138"/>
    <w:rsid w:val="00186168"/>
    <w:rsid w:val="00190847"/>
    <w:rsid w:val="00191992"/>
    <w:rsid w:val="00192189"/>
    <w:rsid w:val="0019226E"/>
    <w:rsid w:val="00193EB0"/>
    <w:rsid w:val="00194A5B"/>
    <w:rsid w:val="0019598F"/>
    <w:rsid w:val="0019621B"/>
    <w:rsid w:val="001966FB"/>
    <w:rsid w:val="00197619"/>
    <w:rsid w:val="001A17AA"/>
    <w:rsid w:val="001A5785"/>
    <w:rsid w:val="001A633A"/>
    <w:rsid w:val="001A7A5D"/>
    <w:rsid w:val="001B02A8"/>
    <w:rsid w:val="001B27DD"/>
    <w:rsid w:val="001B317D"/>
    <w:rsid w:val="001B33DE"/>
    <w:rsid w:val="001B39D1"/>
    <w:rsid w:val="001B4C6F"/>
    <w:rsid w:val="001B506F"/>
    <w:rsid w:val="001B68DB"/>
    <w:rsid w:val="001B7137"/>
    <w:rsid w:val="001B759D"/>
    <w:rsid w:val="001B78E2"/>
    <w:rsid w:val="001B7C24"/>
    <w:rsid w:val="001C01C8"/>
    <w:rsid w:val="001C10C7"/>
    <w:rsid w:val="001C26A8"/>
    <w:rsid w:val="001C304A"/>
    <w:rsid w:val="001C40D8"/>
    <w:rsid w:val="001C5C18"/>
    <w:rsid w:val="001C5FFC"/>
    <w:rsid w:val="001C7F6B"/>
    <w:rsid w:val="001D04C7"/>
    <w:rsid w:val="001D12DC"/>
    <w:rsid w:val="001D1913"/>
    <w:rsid w:val="001D2B37"/>
    <w:rsid w:val="001D3810"/>
    <w:rsid w:val="001D44D6"/>
    <w:rsid w:val="001D4F87"/>
    <w:rsid w:val="001D60B9"/>
    <w:rsid w:val="001D634F"/>
    <w:rsid w:val="001E04FA"/>
    <w:rsid w:val="001E1945"/>
    <w:rsid w:val="001E1A4A"/>
    <w:rsid w:val="001E39D8"/>
    <w:rsid w:val="001E5CE5"/>
    <w:rsid w:val="001F3645"/>
    <w:rsid w:val="001F4623"/>
    <w:rsid w:val="001F5088"/>
    <w:rsid w:val="00200D76"/>
    <w:rsid w:val="002012D2"/>
    <w:rsid w:val="00202469"/>
    <w:rsid w:val="00202978"/>
    <w:rsid w:val="00202AA2"/>
    <w:rsid w:val="00205B1B"/>
    <w:rsid w:val="00206996"/>
    <w:rsid w:val="0020791F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502"/>
    <w:rsid w:val="00250F38"/>
    <w:rsid w:val="00254A8F"/>
    <w:rsid w:val="00256BD3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77BA6"/>
    <w:rsid w:val="002834D0"/>
    <w:rsid w:val="00283606"/>
    <w:rsid w:val="00285B16"/>
    <w:rsid w:val="00285D3C"/>
    <w:rsid w:val="00291FEC"/>
    <w:rsid w:val="00292E18"/>
    <w:rsid w:val="00294D65"/>
    <w:rsid w:val="0029537E"/>
    <w:rsid w:val="002967D0"/>
    <w:rsid w:val="00297BC2"/>
    <w:rsid w:val="00297F7A"/>
    <w:rsid w:val="002A0788"/>
    <w:rsid w:val="002A1B05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1AB3"/>
    <w:rsid w:val="002B2A61"/>
    <w:rsid w:val="002B2C3A"/>
    <w:rsid w:val="002B4033"/>
    <w:rsid w:val="002B6B91"/>
    <w:rsid w:val="002C011F"/>
    <w:rsid w:val="002C0129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6876"/>
    <w:rsid w:val="002D72F8"/>
    <w:rsid w:val="002D7356"/>
    <w:rsid w:val="002E0747"/>
    <w:rsid w:val="002E0FEA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643D"/>
    <w:rsid w:val="002F7E8F"/>
    <w:rsid w:val="00301538"/>
    <w:rsid w:val="003021A3"/>
    <w:rsid w:val="003028B3"/>
    <w:rsid w:val="00305F75"/>
    <w:rsid w:val="003063AC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6EA2"/>
    <w:rsid w:val="003273BD"/>
    <w:rsid w:val="00330088"/>
    <w:rsid w:val="00330F55"/>
    <w:rsid w:val="00332153"/>
    <w:rsid w:val="00333011"/>
    <w:rsid w:val="003351C6"/>
    <w:rsid w:val="003351C7"/>
    <w:rsid w:val="003354F6"/>
    <w:rsid w:val="00335852"/>
    <w:rsid w:val="00341C1B"/>
    <w:rsid w:val="0034245A"/>
    <w:rsid w:val="00342890"/>
    <w:rsid w:val="00350DE8"/>
    <w:rsid w:val="003516BF"/>
    <w:rsid w:val="00352543"/>
    <w:rsid w:val="003540CE"/>
    <w:rsid w:val="00354443"/>
    <w:rsid w:val="0035540F"/>
    <w:rsid w:val="00356435"/>
    <w:rsid w:val="00357E5C"/>
    <w:rsid w:val="00362B91"/>
    <w:rsid w:val="00366968"/>
    <w:rsid w:val="00366F40"/>
    <w:rsid w:val="00366F52"/>
    <w:rsid w:val="00371886"/>
    <w:rsid w:val="00372F61"/>
    <w:rsid w:val="00373B4F"/>
    <w:rsid w:val="00374879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2103"/>
    <w:rsid w:val="003A2977"/>
    <w:rsid w:val="003A2D7A"/>
    <w:rsid w:val="003A3195"/>
    <w:rsid w:val="003A4226"/>
    <w:rsid w:val="003A5459"/>
    <w:rsid w:val="003A65D6"/>
    <w:rsid w:val="003A6F12"/>
    <w:rsid w:val="003A76F6"/>
    <w:rsid w:val="003B04E8"/>
    <w:rsid w:val="003B2CBD"/>
    <w:rsid w:val="003B2DC5"/>
    <w:rsid w:val="003B4719"/>
    <w:rsid w:val="003B4C23"/>
    <w:rsid w:val="003C1128"/>
    <w:rsid w:val="003C1576"/>
    <w:rsid w:val="003C1BF6"/>
    <w:rsid w:val="003C4B62"/>
    <w:rsid w:val="003C5A14"/>
    <w:rsid w:val="003C613A"/>
    <w:rsid w:val="003C74C6"/>
    <w:rsid w:val="003D7A09"/>
    <w:rsid w:val="003E0EAF"/>
    <w:rsid w:val="003E2035"/>
    <w:rsid w:val="003E22C1"/>
    <w:rsid w:val="003E3C33"/>
    <w:rsid w:val="003E442C"/>
    <w:rsid w:val="003E46BA"/>
    <w:rsid w:val="003E4C26"/>
    <w:rsid w:val="003E534F"/>
    <w:rsid w:val="003F02AA"/>
    <w:rsid w:val="003F1A96"/>
    <w:rsid w:val="003F2E5F"/>
    <w:rsid w:val="003F43A1"/>
    <w:rsid w:val="003F47A5"/>
    <w:rsid w:val="0040020A"/>
    <w:rsid w:val="0040154A"/>
    <w:rsid w:val="00401E9C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18A9"/>
    <w:rsid w:val="004240F1"/>
    <w:rsid w:val="004255E4"/>
    <w:rsid w:val="00425DCC"/>
    <w:rsid w:val="00425F31"/>
    <w:rsid w:val="00426381"/>
    <w:rsid w:val="004306E2"/>
    <w:rsid w:val="004307A0"/>
    <w:rsid w:val="00430E5D"/>
    <w:rsid w:val="00431C4A"/>
    <w:rsid w:val="00431C9F"/>
    <w:rsid w:val="00437C94"/>
    <w:rsid w:val="00440383"/>
    <w:rsid w:val="00440741"/>
    <w:rsid w:val="004426B2"/>
    <w:rsid w:val="0044316A"/>
    <w:rsid w:val="00444E8D"/>
    <w:rsid w:val="00446292"/>
    <w:rsid w:val="0044717D"/>
    <w:rsid w:val="00447424"/>
    <w:rsid w:val="00447C69"/>
    <w:rsid w:val="0045245B"/>
    <w:rsid w:val="00453C55"/>
    <w:rsid w:val="004566A1"/>
    <w:rsid w:val="00457B4C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90F82"/>
    <w:rsid w:val="004920F8"/>
    <w:rsid w:val="004926D1"/>
    <w:rsid w:val="00492C90"/>
    <w:rsid w:val="00494062"/>
    <w:rsid w:val="004947AB"/>
    <w:rsid w:val="00494B51"/>
    <w:rsid w:val="00495515"/>
    <w:rsid w:val="00495C3F"/>
    <w:rsid w:val="00497C0D"/>
    <w:rsid w:val="004A0F7C"/>
    <w:rsid w:val="004A11F8"/>
    <w:rsid w:val="004A3684"/>
    <w:rsid w:val="004A406C"/>
    <w:rsid w:val="004A4C90"/>
    <w:rsid w:val="004A5C33"/>
    <w:rsid w:val="004A6079"/>
    <w:rsid w:val="004A6AA6"/>
    <w:rsid w:val="004B1022"/>
    <w:rsid w:val="004B22B7"/>
    <w:rsid w:val="004B3078"/>
    <w:rsid w:val="004B3B0B"/>
    <w:rsid w:val="004B3D61"/>
    <w:rsid w:val="004B4712"/>
    <w:rsid w:val="004B4DBB"/>
    <w:rsid w:val="004B5D66"/>
    <w:rsid w:val="004B69C8"/>
    <w:rsid w:val="004B6B69"/>
    <w:rsid w:val="004B70F9"/>
    <w:rsid w:val="004C0A70"/>
    <w:rsid w:val="004C0DF3"/>
    <w:rsid w:val="004C2349"/>
    <w:rsid w:val="004C279E"/>
    <w:rsid w:val="004C32B9"/>
    <w:rsid w:val="004C6830"/>
    <w:rsid w:val="004C7E73"/>
    <w:rsid w:val="004D11F0"/>
    <w:rsid w:val="004D1961"/>
    <w:rsid w:val="004D1B6A"/>
    <w:rsid w:val="004D1FCF"/>
    <w:rsid w:val="004D56D0"/>
    <w:rsid w:val="004D5FB1"/>
    <w:rsid w:val="004D6749"/>
    <w:rsid w:val="004E2C64"/>
    <w:rsid w:val="004E3BE7"/>
    <w:rsid w:val="004E4126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49D1"/>
    <w:rsid w:val="005058C0"/>
    <w:rsid w:val="00505A7E"/>
    <w:rsid w:val="00506BFB"/>
    <w:rsid w:val="00506D7A"/>
    <w:rsid w:val="0051099E"/>
    <w:rsid w:val="00510AD8"/>
    <w:rsid w:val="00511EC5"/>
    <w:rsid w:val="005137D0"/>
    <w:rsid w:val="00513F23"/>
    <w:rsid w:val="00514FB0"/>
    <w:rsid w:val="00515622"/>
    <w:rsid w:val="00515EE7"/>
    <w:rsid w:val="00517C64"/>
    <w:rsid w:val="00522072"/>
    <w:rsid w:val="005237D8"/>
    <w:rsid w:val="00526D0E"/>
    <w:rsid w:val="0053243C"/>
    <w:rsid w:val="00534151"/>
    <w:rsid w:val="00537224"/>
    <w:rsid w:val="00537B89"/>
    <w:rsid w:val="00537F4D"/>
    <w:rsid w:val="00541012"/>
    <w:rsid w:val="00543287"/>
    <w:rsid w:val="00543B5D"/>
    <w:rsid w:val="00544C39"/>
    <w:rsid w:val="005457CF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711AC"/>
    <w:rsid w:val="00574B00"/>
    <w:rsid w:val="00575163"/>
    <w:rsid w:val="00575EF0"/>
    <w:rsid w:val="005777CD"/>
    <w:rsid w:val="005800E8"/>
    <w:rsid w:val="00583076"/>
    <w:rsid w:val="00592179"/>
    <w:rsid w:val="005924AC"/>
    <w:rsid w:val="0059290E"/>
    <w:rsid w:val="00592C66"/>
    <w:rsid w:val="005934DB"/>
    <w:rsid w:val="0059355D"/>
    <w:rsid w:val="005958D5"/>
    <w:rsid w:val="00596F70"/>
    <w:rsid w:val="00597849"/>
    <w:rsid w:val="005A0826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7B14"/>
    <w:rsid w:val="005C1609"/>
    <w:rsid w:val="005C291E"/>
    <w:rsid w:val="005C3934"/>
    <w:rsid w:val="005C4572"/>
    <w:rsid w:val="005C6DCF"/>
    <w:rsid w:val="005D1945"/>
    <w:rsid w:val="005D22B5"/>
    <w:rsid w:val="005D4AE6"/>
    <w:rsid w:val="005D4FB0"/>
    <w:rsid w:val="005D587B"/>
    <w:rsid w:val="005D6748"/>
    <w:rsid w:val="005D7EA9"/>
    <w:rsid w:val="005E1E41"/>
    <w:rsid w:val="005E47C4"/>
    <w:rsid w:val="005E48C3"/>
    <w:rsid w:val="005E4D3C"/>
    <w:rsid w:val="005E63FF"/>
    <w:rsid w:val="005F004E"/>
    <w:rsid w:val="005F0515"/>
    <w:rsid w:val="005F34AC"/>
    <w:rsid w:val="005F3D6B"/>
    <w:rsid w:val="005F5BCB"/>
    <w:rsid w:val="005F6C67"/>
    <w:rsid w:val="00601CE8"/>
    <w:rsid w:val="00603DE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F14"/>
    <w:rsid w:val="00623800"/>
    <w:rsid w:val="00623952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7A2D"/>
    <w:rsid w:val="00647CA7"/>
    <w:rsid w:val="00651816"/>
    <w:rsid w:val="00654376"/>
    <w:rsid w:val="00655458"/>
    <w:rsid w:val="006617A6"/>
    <w:rsid w:val="00661933"/>
    <w:rsid w:val="00661D54"/>
    <w:rsid w:val="006620F8"/>
    <w:rsid w:val="0066328D"/>
    <w:rsid w:val="00663E88"/>
    <w:rsid w:val="00664117"/>
    <w:rsid w:val="0066742C"/>
    <w:rsid w:val="006717B2"/>
    <w:rsid w:val="00674470"/>
    <w:rsid w:val="006768D5"/>
    <w:rsid w:val="00676AEA"/>
    <w:rsid w:val="00680DEC"/>
    <w:rsid w:val="00681704"/>
    <w:rsid w:val="006817C6"/>
    <w:rsid w:val="0068256A"/>
    <w:rsid w:val="00682710"/>
    <w:rsid w:val="00682F52"/>
    <w:rsid w:val="006839D0"/>
    <w:rsid w:val="00684A35"/>
    <w:rsid w:val="006863FF"/>
    <w:rsid w:val="006864C5"/>
    <w:rsid w:val="00687A02"/>
    <w:rsid w:val="00691C10"/>
    <w:rsid w:val="006926D7"/>
    <w:rsid w:val="00695AD9"/>
    <w:rsid w:val="00695E0F"/>
    <w:rsid w:val="00696BF8"/>
    <w:rsid w:val="00697005"/>
    <w:rsid w:val="006A0A90"/>
    <w:rsid w:val="006A0F2D"/>
    <w:rsid w:val="006A128D"/>
    <w:rsid w:val="006A1F52"/>
    <w:rsid w:val="006A2499"/>
    <w:rsid w:val="006A2674"/>
    <w:rsid w:val="006A2822"/>
    <w:rsid w:val="006A3343"/>
    <w:rsid w:val="006A6BB0"/>
    <w:rsid w:val="006A6E50"/>
    <w:rsid w:val="006B1AF9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38B5"/>
    <w:rsid w:val="006E3EF1"/>
    <w:rsid w:val="006E57B8"/>
    <w:rsid w:val="006E6160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1B1F"/>
    <w:rsid w:val="00704F46"/>
    <w:rsid w:val="00712CBC"/>
    <w:rsid w:val="00712CC6"/>
    <w:rsid w:val="00720782"/>
    <w:rsid w:val="00721015"/>
    <w:rsid w:val="0072147F"/>
    <w:rsid w:val="007230B8"/>
    <w:rsid w:val="0072314B"/>
    <w:rsid w:val="007244D0"/>
    <w:rsid w:val="007246B4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0F58"/>
    <w:rsid w:val="007621BD"/>
    <w:rsid w:val="00762FD8"/>
    <w:rsid w:val="00764093"/>
    <w:rsid w:val="00765062"/>
    <w:rsid w:val="00765C1B"/>
    <w:rsid w:val="00767A18"/>
    <w:rsid w:val="007704DB"/>
    <w:rsid w:val="007728F2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14C3"/>
    <w:rsid w:val="007927BA"/>
    <w:rsid w:val="007930E0"/>
    <w:rsid w:val="00794CA7"/>
    <w:rsid w:val="007953C5"/>
    <w:rsid w:val="0079775B"/>
    <w:rsid w:val="007979A2"/>
    <w:rsid w:val="007A1E09"/>
    <w:rsid w:val="007A2C4D"/>
    <w:rsid w:val="007A4AD2"/>
    <w:rsid w:val="007A4BE0"/>
    <w:rsid w:val="007A59CD"/>
    <w:rsid w:val="007A5B95"/>
    <w:rsid w:val="007A6AF8"/>
    <w:rsid w:val="007B121B"/>
    <w:rsid w:val="007B16B7"/>
    <w:rsid w:val="007B405B"/>
    <w:rsid w:val="007B40C9"/>
    <w:rsid w:val="007B5740"/>
    <w:rsid w:val="007C0E4C"/>
    <w:rsid w:val="007C1F06"/>
    <w:rsid w:val="007C3F57"/>
    <w:rsid w:val="007C45BF"/>
    <w:rsid w:val="007C53BB"/>
    <w:rsid w:val="007C70C3"/>
    <w:rsid w:val="007D3060"/>
    <w:rsid w:val="007D3A67"/>
    <w:rsid w:val="007D447C"/>
    <w:rsid w:val="007E1696"/>
    <w:rsid w:val="007E37C6"/>
    <w:rsid w:val="007E5D60"/>
    <w:rsid w:val="007F08FF"/>
    <w:rsid w:val="007F76E1"/>
    <w:rsid w:val="00801A10"/>
    <w:rsid w:val="00802A8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418CE"/>
    <w:rsid w:val="0084283B"/>
    <w:rsid w:val="00843C35"/>
    <w:rsid w:val="00844345"/>
    <w:rsid w:val="008443A5"/>
    <w:rsid w:val="00845F14"/>
    <w:rsid w:val="008462D6"/>
    <w:rsid w:val="0084784F"/>
    <w:rsid w:val="008500EF"/>
    <w:rsid w:val="00853E54"/>
    <w:rsid w:val="00854551"/>
    <w:rsid w:val="00854D2D"/>
    <w:rsid w:val="00855659"/>
    <w:rsid w:val="008557F8"/>
    <w:rsid w:val="00855802"/>
    <w:rsid w:val="00855AFA"/>
    <w:rsid w:val="00856C4C"/>
    <w:rsid w:val="00856F78"/>
    <w:rsid w:val="00857272"/>
    <w:rsid w:val="008577BA"/>
    <w:rsid w:val="008609AF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4651"/>
    <w:rsid w:val="00875BBD"/>
    <w:rsid w:val="00877B57"/>
    <w:rsid w:val="008808EE"/>
    <w:rsid w:val="0088202D"/>
    <w:rsid w:val="008839A2"/>
    <w:rsid w:val="00883A69"/>
    <w:rsid w:val="00886475"/>
    <w:rsid w:val="00886554"/>
    <w:rsid w:val="008912DF"/>
    <w:rsid w:val="008913D5"/>
    <w:rsid w:val="008915C0"/>
    <w:rsid w:val="008919A4"/>
    <w:rsid w:val="00891F65"/>
    <w:rsid w:val="00893AC0"/>
    <w:rsid w:val="00897D14"/>
    <w:rsid w:val="00897DDA"/>
    <w:rsid w:val="008A19CF"/>
    <w:rsid w:val="008A2106"/>
    <w:rsid w:val="008A42A9"/>
    <w:rsid w:val="008A5174"/>
    <w:rsid w:val="008A7F8E"/>
    <w:rsid w:val="008B1762"/>
    <w:rsid w:val="008B27FA"/>
    <w:rsid w:val="008B3EF3"/>
    <w:rsid w:val="008B7E7E"/>
    <w:rsid w:val="008C1A54"/>
    <w:rsid w:val="008C23C8"/>
    <w:rsid w:val="008C2FDA"/>
    <w:rsid w:val="008C4FD2"/>
    <w:rsid w:val="008C74F2"/>
    <w:rsid w:val="008D22E2"/>
    <w:rsid w:val="008D48A8"/>
    <w:rsid w:val="008D4A76"/>
    <w:rsid w:val="008D5965"/>
    <w:rsid w:val="008D64C9"/>
    <w:rsid w:val="008D7172"/>
    <w:rsid w:val="008E39AD"/>
    <w:rsid w:val="008E43F6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072"/>
    <w:rsid w:val="008F674C"/>
    <w:rsid w:val="008F78C8"/>
    <w:rsid w:val="009020DF"/>
    <w:rsid w:val="00902698"/>
    <w:rsid w:val="00903324"/>
    <w:rsid w:val="00904182"/>
    <w:rsid w:val="009065FA"/>
    <w:rsid w:val="00910DA8"/>
    <w:rsid w:val="009112D2"/>
    <w:rsid w:val="0091179D"/>
    <w:rsid w:val="009119B8"/>
    <w:rsid w:val="00911DAB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FF9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5222E"/>
    <w:rsid w:val="009543E4"/>
    <w:rsid w:val="009546CD"/>
    <w:rsid w:val="00957B1C"/>
    <w:rsid w:val="0096012B"/>
    <w:rsid w:val="00960A69"/>
    <w:rsid w:val="009610F9"/>
    <w:rsid w:val="009616DE"/>
    <w:rsid w:val="00961BA0"/>
    <w:rsid w:val="00962CCB"/>
    <w:rsid w:val="00962F6E"/>
    <w:rsid w:val="0096505B"/>
    <w:rsid w:val="0096596B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63B"/>
    <w:rsid w:val="0098312C"/>
    <w:rsid w:val="00984E0A"/>
    <w:rsid w:val="00985A13"/>
    <w:rsid w:val="009860ED"/>
    <w:rsid w:val="009873FA"/>
    <w:rsid w:val="00990147"/>
    <w:rsid w:val="00992683"/>
    <w:rsid w:val="009946A7"/>
    <w:rsid w:val="00996101"/>
    <w:rsid w:val="009969FF"/>
    <w:rsid w:val="009970B7"/>
    <w:rsid w:val="00997DCB"/>
    <w:rsid w:val="009A0A04"/>
    <w:rsid w:val="009A0C4F"/>
    <w:rsid w:val="009A1C1A"/>
    <w:rsid w:val="009A2583"/>
    <w:rsid w:val="009A43A3"/>
    <w:rsid w:val="009A44A3"/>
    <w:rsid w:val="009A515F"/>
    <w:rsid w:val="009A555B"/>
    <w:rsid w:val="009A687D"/>
    <w:rsid w:val="009A757C"/>
    <w:rsid w:val="009B08DA"/>
    <w:rsid w:val="009B40B8"/>
    <w:rsid w:val="009B6C8D"/>
    <w:rsid w:val="009B747D"/>
    <w:rsid w:val="009C068D"/>
    <w:rsid w:val="009C0B1B"/>
    <w:rsid w:val="009C3628"/>
    <w:rsid w:val="009C4E4E"/>
    <w:rsid w:val="009C76C2"/>
    <w:rsid w:val="009C7E3F"/>
    <w:rsid w:val="009D0BA7"/>
    <w:rsid w:val="009D15DE"/>
    <w:rsid w:val="009D17C7"/>
    <w:rsid w:val="009D36CB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5506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6DC6"/>
    <w:rsid w:val="00A1736F"/>
    <w:rsid w:val="00A176C0"/>
    <w:rsid w:val="00A17EAD"/>
    <w:rsid w:val="00A249C9"/>
    <w:rsid w:val="00A270AD"/>
    <w:rsid w:val="00A27FAE"/>
    <w:rsid w:val="00A319EC"/>
    <w:rsid w:val="00A36830"/>
    <w:rsid w:val="00A45D93"/>
    <w:rsid w:val="00A468D0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62F51"/>
    <w:rsid w:val="00A6332D"/>
    <w:rsid w:val="00A63A11"/>
    <w:rsid w:val="00A63C66"/>
    <w:rsid w:val="00A67087"/>
    <w:rsid w:val="00A67574"/>
    <w:rsid w:val="00A724C9"/>
    <w:rsid w:val="00A76DAA"/>
    <w:rsid w:val="00A804F4"/>
    <w:rsid w:val="00A82A0E"/>
    <w:rsid w:val="00A83CCE"/>
    <w:rsid w:val="00A83FCF"/>
    <w:rsid w:val="00A86DBE"/>
    <w:rsid w:val="00A8747A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145"/>
    <w:rsid w:val="00AB1842"/>
    <w:rsid w:val="00AB3D63"/>
    <w:rsid w:val="00AB4333"/>
    <w:rsid w:val="00AB4437"/>
    <w:rsid w:val="00AB4B00"/>
    <w:rsid w:val="00AB4B1D"/>
    <w:rsid w:val="00AB5408"/>
    <w:rsid w:val="00AB5459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322E"/>
    <w:rsid w:val="00AD331F"/>
    <w:rsid w:val="00AD3BDE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2EF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102F3"/>
    <w:rsid w:val="00B107F7"/>
    <w:rsid w:val="00B11FA2"/>
    <w:rsid w:val="00B1276D"/>
    <w:rsid w:val="00B14800"/>
    <w:rsid w:val="00B152E2"/>
    <w:rsid w:val="00B2075B"/>
    <w:rsid w:val="00B213AE"/>
    <w:rsid w:val="00B262A7"/>
    <w:rsid w:val="00B2759F"/>
    <w:rsid w:val="00B27C67"/>
    <w:rsid w:val="00B308AF"/>
    <w:rsid w:val="00B30AF5"/>
    <w:rsid w:val="00B312DC"/>
    <w:rsid w:val="00B3192B"/>
    <w:rsid w:val="00B31FC5"/>
    <w:rsid w:val="00B346AB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5247E"/>
    <w:rsid w:val="00B53167"/>
    <w:rsid w:val="00B53C1A"/>
    <w:rsid w:val="00B544E1"/>
    <w:rsid w:val="00B56FE6"/>
    <w:rsid w:val="00B5712B"/>
    <w:rsid w:val="00B577B9"/>
    <w:rsid w:val="00B577F3"/>
    <w:rsid w:val="00B60ABC"/>
    <w:rsid w:val="00B60C80"/>
    <w:rsid w:val="00B622B4"/>
    <w:rsid w:val="00B62F6A"/>
    <w:rsid w:val="00B651E4"/>
    <w:rsid w:val="00B66B2B"/>
    <w:rsid w:val="00B718B2"/>
    <w:rsid w:val="00B72F77"/>
    <w:rsid w:val="00B73A9A"/>
    <w:rsid w:val="00B7516B"/>
    <w:rsid w:val="00B76C22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CF8"/>
    <w:rsid w:val="00B94D15"/>
    <w:rsid w:val="00B95566"/>
    <w:rsid w:val="00B95ADF"/>
    <w:rsid w:val="00B95FB8"/>
    <w:rsid w:val="00B97104"/>
    <w:rsid w:val="00B97282"/>
    <w:rsid w:val="00BA0DD1"/>
    <w:rsid w:val="00BA1216"/>
    <w:rsid w:val="00BA1F0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C50"/>
    <w:rsid w:val="00BC04B9"/>
    <w:rsid w:val="00BC0C87"/>
    <w:rsid w:val="00BC2EFB"/>
    <w:rsid w:val="00BC316D"/>
    <w:rsid w:val="00BC3B12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2F35"/>
    <w:rsid w:val="00C03762"/>
    <w:rsid w:val="00C04AB0"/>
    <w:rsid w:val="00C04EAE"/>
    <w:rsid w:val="00C066C5"/>
    <w:rsid w:val="00C07D08"/>
    <w:rsid w:val="00C15345"/>
    <w:rsid w:val="00C16C56"/>
    <w:rsid w:val="00C16C99"/>
    <w:rsid w:val="00C20590"/>
    <w:rsid w:val="00C2188A"/>
    <w:rsid w:val="00C219DB"/>
    <w:rsid w:val="00C22066"/>
    <w:rsid w:val="00C22D89"/>
    <w:rsid w:val="00C232E9"/>
    <w:rsid w:val="00C2374C"/>
    <w:rsid w:val="00C26C25"/>
    <w:rsid w:val="00C2732E"/>
    <w:rsid w:val="00C309B9"/>
    <w:rsid w:val="00C313C8"/>
    <w:rsid w:val="00C31AF7"/>
    <w:rsid w:val="00C341D5"/>
    <w:rsid w:val="00C35E4B"/>
    <w:rsid w:val="00C35EDE"/>
    <w:rsid w:val="00C40997"/>
    <w:rsid w:val="00C417C1"/>
    <w:rsid w:val="00C41DE6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AF9"/>
    <w:rsid w:val="00C60D3A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6F"/>
    <w:rsid w:val="00C75F78"/>
    <w:rsid w:val="00C76B4F"/>
    <w:rsid w:val="00C77931"/>
    <w:rsid w:val="00C7798A"/>
    <w:rsid w:val="00C77B4E"/>
    <w:rsid w:val="00C80619"/>
    <w:rsid w:val="00C8300A"/>
    <w:rsid w:val="00C83FAA"/>
    <w:rsid w:val="00C86550"/>
    <w:rsid w:val="00C91CF5"/>
    <w:rsid w:val="00C92523"/>
    <w:rsid w:val="00C92ED9"/>
    <w:rsid w:val="00C92EDA"/>
    <w:rsid w:val="00C9401E"/>
    <w:rsid w:val="00C9443A"/>
    <w:rsid w:val="00C957E1"/>
    <w:rsid w:val="00C95EFC"/>
    <w:rsid w:val="00C962B8"/>
    <w:rsid w:val="00C977FA"/>
    <w:rsid w:val="00CA02D3"/>
    <w:rsid w:val="00CA2BD8"/>
    <w:rsid w:val="00CA351C"/>
    <w:rsid w:val="00CA3A17"/>
    <w:rsid w:val="00CA5387"/>
    <w:rsid w:val="00CB1645"/>
    <w:rsid w:val="00CB2423"/>
    <w:rsid w:val="00CB4482"/>
    <w:rsid w:val="00CB5955"/>
    <w:rsid w:val="00CB5AD1"/>
    <w:rsid w:val="00CB763F"/>
    <w:rsid w:val="00CB78E2"/>
    <w:rsid w:val="00CC17BF"/>
    <w:rsid w:val="00CC1E5C"/>
    <w:rsid w:val="00CC45FE"/>
    <w:rsid w:val="00CC4D00"/>
    <w:rsid w:val="00CC739B"/>
    <w:rsid w:val="00CC7954"/>
    <w:rsid w:val="00CD2BCE"/>
    <w:rsid w:val="00CD3D02"/>
    <w:rsid w:val="00CE0DBD"/>
    <w:rsid w:val="00CE355C"/>
    <w:rsid w:val="00CE4C4D"/>
    <w:rsid w:val="00CE7C45"/>
    <w:rsid w:val="00CE7ED5"/>
    <w:rsid w:val="00CF04C0"/>
    <w:rsid w:val="00CF065C"/>
    <w:rsid w:val="00CF1F73"/>
    <w:rsid w:val="00CF5382"/>
    <w:rsid w:val="00CF53FA"/>
    <w:rsid w:val="00CF6785"/>
    <w:rsid w:val="00D01725"/>
    <w:rsid w:val="00D01C5C"/>
    <w:rsid w:val="00D028A8"/>
    <w:rsid w:val="00D03218"/>
    <w:rsid w:val="00D068A5"/>
    <w:rsid w:val="00D06AE2"/>
    <w:rsid w:val="00D10C9E"/>
    <w:rsid w:val="00D12C54"/>
    <w:rsid w:val="00D139C2"/>
    <w:rsid w:val="00D13DB3"/>
    <w:rsid w:val="00D20B82"/>
    <w:rsid w:val="00D269A8"/>
    <w:rsid w:val="00D30BBB"/>
    <w:rsid w:val="00D31E74"/>
    <w:rsid w:val="00D33CCB"/>
    <w:rsid w:val="00D3465E"/>
    <w:rsid w:val="00D35170"/>
    <w:rsid w:val="00D35E04"/>
    <w:rsid w:val="00D37497"/>
    <w:rsid w:val="00D41376"/>
    <w:rsid w:val="00D42140"/>
    <w:rsid w:val="00D424A0"/>
    <w:rsid w:val="00D4387C"/>
    <w:rsid w:val="00D43FCB"/>
    <w:rsid w:val="00D45369"/>
    <w:rsid w:val="00D4556A"/>
    <w:rsid w:val="00D505E1"/>
    <w:rsid w:val="00D53B32"/>
    <w:rsid w:val="00D53C68"/>
    <w:rsid w:val="00D5512B"/>
    <w:rsid w:val="00D55DCC"/>
    <w:rsid w:val="00D57542"/>
    <w:rsid w:val="00D60889"/>
    <w:rsid w:val="00D6112A"/>
    <w:rsid w:val="00D618FD"/>
    <w:rsid w:val="00D61C04"/>
    <w:rsid w:val="00D6230F"/>
    <w:rsid w:val="00D62442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26BA"/>
    <w:rsid w:val="00D82A89"/>
    <w:rsid w:val="00D834A9"/>
    <w:rsid w:val="00D84B7A"/>
    <w:rsid w:val="00D85D7A"/>
    <w:rsid w:val="00D8781E"/>
    <w:rsid w:val="00D87B71"/>
    <w:rsid w:val="00D90A94"/>
    <w:rsid w:val="00D928CB"/>
    <w:rsid w:val="00D92EAF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41EA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2AD6"/>
    <w:rsid w:val="00DD3FC8"/>
    <w:rsid w:val="00DD5E2B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F0E05"/>
    <w:rsid w:val="00DF1879"/>
    <w:rsid w:val="00DF1A68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26BE"/>
    <w:rsid w:val="00E127FE"/>
    <w:rsid w:val="00E133DB"/>
    <w:rsid w:val="00E1396D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F0C"/>
    <w:rsid w:val="00E2782B"/>
    <w:rsid w:val="00E30D37"/>
    <w:rsid w:val="00E32AB2"/>
    <w:rsid w:val="00E3489D"/>
    <w:rsid w:val="00E35997"/>
    <w:rsid w:val="00E406D5"/>
    <w:rsid w:val="00E40BB5"/>
    <w:rsid w:val="00E412F2"/>
    <w:rsid w:val="00E433FE"/>
    <w:rsid w:val="00E45F4E"/>
    <w:rsid w:val="00E46819"/>
    <w:rsid w:val="00E474C3"/>
    <w:rsid w:val="00E47F95"/>
    <w:rsid w:val="00E52686"/>
    <w:rsid w:val="00E541A5"/>
    <w:rsid w:val="00E563F6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7096A"/>
    <w:rsid w:val="00E712E8"/>
    <w:rsid w:val="00E728CB"/>
    <w:rsid w:val="00E72A7E"/>
    <w:rsid w:val="00E751B3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58D8"/>
    <w:rsid w:val="00E9753C"/>
    <w:rsid w:val="00EA0C27"/>
    <w:rsid w:val="00EA1132"/>
    <w:rsid w:val="00EA5832"/>
    <w:rsid w:val="00EA6136"/>
    <w:rsid w:val="00EA735E"/>
    <w:rsid w:val="00EB0494"/>
    <w:rsid w:val="00EB0C09"/>
    <w:rsid w:val="00EB1355"/>
    <w:rsid w:val="00EB1885"/>
    <w:rsid w:val="00EB4310"/>
    <w:rsid w:val="00EB497A"/>
    <w:rsid w:val="00EB4E2C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579"/>
    <w:rsid w:val="00EC784B"/>
    <w:rsid w:val="00ED0CFA"/>
    <w:rsid w:val="00ED2576"/>
    <w:rsid w:val="00ED39CB"/>
    <w:rsid w:val="00ED4486"/>
    <w:rsid w:val="00ED5C72"/>
    <w:rsid w:val="00ED6276"/>
    <w:rsid w:val="00ED6B5D"/>
    <w:rsid w:val="00EE3895"/>
    <w:rsid w:val="00EE514A"/>
    <w:rsid w:val="00EE6765"/>
    <w:rsid w:val="00EE758D"/>
    <w:rsid w:val="00EF0FCA"/>
    <w:rsid w:val="00EF0FE1"/>
    <w:rsid w:val="00EF273C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564F"/>
    <w:rsid w:val="00F257E1"/>
    <w:rsid w:val="00F27E0C"/>
    <w:rsid w:val="00F27FA2"/>
    <w:rsid w:val="00F31CA0"/>
    <w:rsid w:val="00F326E8"/>
    <w:rsid w:val="00F336FE"/>
    <w:rsid w:val="00F40054"/>
    <w:rsid w:val="00F4060D"/>
    <w:rsid w:val="00F429B1"/>
    <w:rsid w:val="00F4352B"/>
    <w:rsid w:val="00F45284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C8F"/>
    <w:rsid w:val="00F66393"/>
    <w:rsid w:val="00F6757C"/>
    <w:rsid w:val="00F67CE2"/>
    <w:rsid w:val="00F7026D"/>
    <w:rsid w:val="00F73039"/>
    <w:rsid w:val="00F811E9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A07CD"/>
    <w:rsid w:val="00FA09AD"/>
    <w:rsid w:val="00FA339F"/>
    <w:rsid w:val="00FA46CD"/>
    <w:rsid w:val="00FA4B07"/>
    <w:rsid w:val="00FA5361"/>
    <w:rsid w:val="00FA5872"/>
    <w:rsid w:val="00FB1BB5"/>
    <w:rsid w:val="00FB2D9E"/>
    <w:rsid w:val="00FB4416"/>
    <w:rsid w:val="00FB520B"/>
    <w:rsid w:val="00FB5A99"/>
    <w:rsid w:val="00FB614A"/>
    <w:rsid w:val="00FC766A"/>
    <w:rsid w:val="00FC7C3C"/>
    <w:rsid w:val="00FD2507"/>
    <w:rsid w:val="00FD272B"/>
    <w:rsid w:val="00FD2BE5"/>
    <w:rsid w:val="00FD2CB5"/>
    <w:rsid w:val="00FD5027"/>
    <w:rsid w:val="00FD7377"/>
    <w:rsid w:val="00FE1512"/>
    <w:rsid w:val="00FE3D32"/>
    <w:rsid w:val="00FE442D"/>
    <w:rsid w:val="00FE4C7C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27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microsoft.com/office/2018/08/relationships/commentsExtensible" Target="commentsExtensi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9B37EE-D064-44A4-B2E8-070B010FA7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1</TotalTime>
  <Pages>8</Pages>
  <Words>1432</Words>
  <Characters>8164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9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Berezina</dc:creator>
  <cp:lastModifiedBy>TheorS02</cp:lastModifiedBy>
  <cp:revision>55</cp:revision>
  <cp:lastPrinted>2022-06-24T02:53:00Z</cp:lastPrinted>
  <dcterms:created xsi:type="dcterms:W3CDTF">2022-07-20T04:07:00Z</dcterms:created>
  <dcterms:modified xsi:type="dcterms:W3CDTF">2025-09-12T08:11:00Z</dcterms:modified>
</cp:coreProperties>
</file>